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commentsExtended.xml" ContentType="application/vnd.openxmlformats-officedocument.wordprocessingml.commentsExtended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E389465" w14:textId="3D6F2548" w:rsidR="003E615B" w:rsidRDefault="003E615B" w:rsidP="003E615B">
      <w:pPr>
        <w:pStyle w:val="04Text"/>
      </w:pPr>
      <w:r>
        <w:rPr>
          <w:noProof/>
          <w:lang w:eastAsia="en-GB"/>
        </w:rPr>
        <w:drawing>
          <wp:anchor distT="0" distB="0" distL="114300" distR="114300" simplePos="0" relativeHeight="251658240" behindDoc="0" locked="0" layoutInCell="1" allowOverlap="1" wp14:anchorId="0A00B721" wp14:editId="154699E5">
            <wp:simplePos x="0" y="0"/>
            <wp:positionH relativeFrom="column">
              <wp:posOffset>-2540</wp:posOffset>
            </wp:positionH>
            <wp:positionV relativeFrom="paragraph">
              <wp:posOffset>-316543</wp:posOffset>
            </wp:positionV>
            <wp:extent cx="6475095" cy="478155"/>
            <wp:effectExtent l="0" t="0" r="1905" b="0"/>
            <wp:wrapNone/>
            <wp:docPr id="32" name="Picture 32" descr="PHYS HIGHE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PHYS HIGHER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clrChange>
                        <a:clrFrom>
                          <a:srgbClr val="FFFFFE"/>
                        </a:clrFrom>
                        <a:clrTo>
                          <a:srgbClr val="FFFFFE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5095" cy="478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pPr w:leftFromText="180" w:rightFromText="180" w:vertAnchor="text" w:tblpY="1"/>
        <w:tblOverlap w:val="never"/>
        <w:tblW w:w="14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79"/>
        <w:gridCol w:w="379"/>
        <w:gridCol w:w="303"/>
        <w:gridCol w:w="379"/>
      </w:tblGrid>
      <w:tr w:rsidR="009122BA" w14:paraId="0A3E567E" w14:textId="77777777" w:rsidTr="009122BA">
        <w:trPr>
          <w:trHeight w:hRule="exact" w:val="288"/>
        </w:trPr>
        <w:tc>
          <w:tcPr>
            <w:tcW w:w="360" w:type="dxa"/>
            <w:shd w:val="clear" w:color="auto" w:fill="auto"/>
            <w:vAlign w:val="center"/>
          </w:tcPr>
          <w:p w14:paraId="540EF4DA" w14:textId="77777777" w:rsidR="009122BA" w:rsidRPr="009315CC" w:rsidRDefault="009122BA" w:rsidP="00B763CA">
            <w:pPr>
              <w:pStyle w:val="04TextLast"/>
              <w:jc w:val="center"/>
              <w:rPr>
                <w:b/>
              </w:rPr>
            </w:pPr>
            <w:r w:rsidRPr="009315CC">
              <w:rPr>
                <w:b/>
              </w:rPr>
              <w:t>0</w:t>
            </w:r>
          </w:p>
        </w:tc>
        <w:tc>
          <w:tcPr>
            <w:tcW w:w="360" w:type="dxa"/>
            <w:shd w:val="clear" w:color="auto" w:fill="auto"/>
            <w:vAlign w:val="center"/>
          </w:tcPr>
          <w:p w14:paraId="5CD436F8" w14:textId="77777777" w:rsidR="009122BA" w:rsidRPr="009315CC" w:rsidRDefault="009122BA" w:rsidP="00B763CA">
            <w:pPr>
              <w:pStyle w:val="04TextLast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288" w:type="dxa"/>
            <w:tcBorders>
              <w:top w:val="nil"/>
              <w:bottom w:val="nil"/>
              <w:right w:val="nil"/>
            </w:tcBorders>
            <w:shd w:val="clear" w:color="auto" w:fill="auto"/>
            <w:vAlign w:val="center"/>
          </w:tcPr>
          <w:p w14:paraId="544DB7E3" w14:textId="63532AEF" w:rsidR="009122BA" w:rsidRPr="009315CC" w:rsidRDefault="009122BA" w:rsidP="00B763CA">
            <w:pPr>
              <w:pStyle w:val="04TextLast"/>
              <w:jc w:val="center"/>
              <w:rPr>
                <w:b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494599B" w14:textId="1488E8AF" w:rsidR="009122BA" w:rsidRPr="009315CC" w:rsidRDefault="009122BA" w:rsidP="00B763CA">
            <w:pPr>
              <w:pStyle w:val="04TextLast"/>
              <w:jc w:val="center"/>
              <w:rPr>
                <w:b/>
              </w:rPr>
            </w:pPr>
          </w:p>
        </w:tc>
      </w:tr>
    </w:tbl>
    <w:p w14:paraId="4FA15459" w14:textId="08A2F6DB" w:rsidR="00717A1B" w:rsidRDefault="00C933AC" w:rsidP="001B6B2C">
      <w:pPr>
        <w:pStyle w:val="04Text"/>
        <w:ind w:left="1526"/>
      </w:pPr>
      <w:r>
        <w:t xml:space="preserve">The pie chart in </w:t>
      </w:r>
      <w:r w:rsidRPr="004D0757">
        <w:rPr>
          <w:b/>
        </w:rPr>
        <w:t>Figure 1</w:t>
      </w:r>
      <w:r>
        <w:t xml:space="preserve"> shows the average radiation dose that a person in the UK receives each year from natural background radiation. The doses are measured in </w:t>
      </w:r>
      <w:proofErr w:type="spellStart"/>
      <w:r>
        <w:t>millisieverts</w:t>
      </w:r>
      <w:proofErr w:type="spellEnd"/>
      <w:r>
        <w:t>.</w:t>
      </w:r>
    </w:p>
    <w:p w14:paraId="227FD801" w14:textId="61DA3CF0" w:rsidR="00717A1B" w:rsidRDefault="00030FAD" w:rsidP="00485391">
      <w:pPr>
        <w:pStyle w:val="04Text"/>
        <w:ind w:right="0"/>
        <w:jc w:val="center"/>
        <w:rPr>
          <w:rStyle w:val="13Italic"/>
        </w:rPr>
      </w:pPr>
      <w:r>
        <w:rPr>
          <w:i/>
          <w:iCs/>
          <w:noProof/>
          <w:lang w:eastAsia="en-GB"/>
        </w:rPr>
        <w:drawing>
          <wp:inline distT="0" distB="0" distL="0" distR="0" wp14:anchorId="2A7DB5B7" wp14:editId="5A0ADD1F">
            <wp:extent cx="1911096" cy="1907743"/>
            <wp:effectExtent l="0" t="0" r="0" b="0"/>
            <wp:docPr id="37" name="Picture 3" descr="add2 OS:Users:add2:Downloads:First Priority correction artworks:oxo_AQA16_P7ss_xq02_awfg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add2 OS:Users:add2:Downloads:First Priority correction artworks:oxo_AQA16_P7ss_xq02_awfg01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096" cy="19077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8A735D" w14:textId="77777777" w:rsidR="00424944" w:rsidRPr="004D0757" w:rsidRDefault="00424944" w:rsidP="00485391">
      <w:pPr>
        <w:pStyle w:val="04Text"/>
        <w:ind w:right="0"/>
        <w:jc w:val="center"/>
        <w:rPr>
          <w:b/>
        </w:rPr>
      </w:pPr>
      <w:r w:rsidRPr="004D0757">
        <w:rPr>
          <w:b/>
        </w:rPr>
        <w:t>Figure 1</w:t>
      </w:r>
    </w:p>
    <w:p w14:paraId="64038822" w14:textId="77777777" w:rsidR="00424944" w:rsidRDefault="00424944" w:rsidP="00424944">
      <w:pPr>
        <w:pStyle w:val="04TextLast"/>
      </w:pPr>
    </w:p>
    <w:tbl>
      <w:tblPr>
        <w:tblpPr w:leftFromText="180" w:rightFromText="180" w:vertAnchor="text" w:tblpY="1"/>
        <w:tblOverlap w:val="never"/>
        <w:tblW w:w="14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79"/>
        <w:gridCol w:w="379"/>
        <w:gridCol w:w="303"/>
        <w:gridCol w:w="379"/>
      </w:tblGrid>
      <w:tr w:rsidR="009122BA" w14:paraId="6C23DB8D" w14:textId="77777777" w:rsidTr="00B763CA">
        <w:trPr>
          <w:trHeight w:hRule="exact" w:val="288"/>
        </w:trPr>
        <w:tc>
          <w:tcPr>
            <w:tcW w:w="360" w:type="dxa"/>
            <w:shd w:val="clear" w:color="auto" w:fill="auto"/>
            <w:vAlign w:val="center"/>
          </w:tcPr>
          <w:p w14:paraId="6EE4F5D7" w14:textId="77777777" w:rsidR="009122BA" w:rsidRPr="009315CC" w:rsidRDefault="009122BA" w:rsidP="00B763CA">
            <w:pPr>
              <w:pStyle w:val="04TextLast"/>
              <w:jc w:val="center"/>
              <w:rPr>
                <w:b/>
              </w:rPr>
            </w:pPr>
            <w:r w:rsidRPr="009315CC">
              <w:rPr>
                <w:b/>
              </w:rPr>
              <w:t>0</w:t>
            </w:r>
          </w:p>
        </w:tc>
        <w:tc>
          <w:tcPr>
            <w:tcW w:w="360" w:type="dxa"/>
            <w:shd w:val="clear" w:color="auto" w:fill="auto"/>
            <w:vAlign w:val="center"/>
          </w:tcPr>
          <w:p w14:paraId="60B8217B" w14:textId="77777777" w:rsidR="009122BA" w:rsidRPr="009315CC" w:rsidRDefault="009122BA" w:rsidP="00B763CA">
            <w:pPr>
              <w:pStyle w:val="04TextLast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288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12E94693" w14:textId="77777777" w:rsidR="009122BA" w:rsidRPr="009315CC" w:rsidRDefault="009122BA" w:rsidP="00B763CA">
            <w:pPr>
              <w:pStyle w:val="04TextLast"/>
              <w:jc w:val="center"/>
              <w:rPr>
                <w:b/>
              </w:rPr>
            </w:pPr>
            <w:r>
              <w:rPr>
                <w:b/>
              </w:rPr>
              <w:t>.</w:t>
            </w:r>
          </w:p>
        </w:tc>
        <w:tc>
          <w:tcPr>
            <w:tcW w:w="360" w:type="dxa"/>
            <w:shd w:val="clear" w:color="auto" w:fill="auto"/>
            <w:vAlign w:val="center"/>
          </w:tcPr>
          <w:p w14:paraId="1A45358B" w14:textId="77777777" w:rsidR="009122BA" w:rsidRPr="009315CC" w:rsidRDefault="009122BA" w:rsidP="00B763CA">
            <w:pPr>
              <w:pStyle w:val="04TextLast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</w:tbl>
    <w:p w14:paraId="22B97E38" w14:textId="13552C25" w:rsidR="00D14CD2" w:rsidRDefault="00C933AC" w:rsidP="00C933AC">
      <w:pPr>
        <w:pStyle w:val="04Text"/>
      </w:pPr>
      <w:r>
        <w:t xml:space="preserve">Calculate the </w:t>
      </w:r>
      <w:r w:rsidR="00BD1493">
        <w:t>percentage</w:t>
      </w:r>
      <w:r>
        <w:t xml:space="preserve"> of natural background radiation that comes from radon.</w:t>
      </w:r>
    </w:p>
    <w:p w14:paraId="7D287DA1" w14:textId="77777777" w:rsidR="0010380C" w:rsidRDefault="0010380C" w:rsidP="00884ACC">
      <w:pPr>
        <w:pStyle w:val="14Line1st"/>
        <w:ind w:left="1526"/>
      </w:pPr>
      <w:r>
        <w:rPr>
          <w:noProof/>
          <w:lang w:eastAsia="en-GB"/>
        </w:rPr>
        <mc:AlternateContent>
          <mc:Choice Requires="wps">
            <w:drawing>
              <wp:inline distT="0" distB="0" distL="0" distR="0" wp14:anchorId="682649A6" wp14:editId="1FE44152">
                <wp:extent cx="4572000" cy="0"/>
                <wp:effectExtent l="31750" t="21590" r="31750" b="41910"/>
                <wp:docPr id="29" name="AutoShape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inline>
            </w:drawing>
          </mc:Choice>
          <mc:Fallback xmlns:w15="http://schemas.microsoft.com/office/word/2012/wordml">
            <w:pict>
              <v:shapetype w14:anchorId="2F552ECF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18" o:spid="_x0000_s1026" type="#_x0000_t32" style="width:5in;height:0;visibility:visible;mso-wrap-style:square;mso-left-percent:-10001;mso-top-percent:-10001;mso-position-horizontal:absolute;mso-position-horizontal-relative:char;mso-position-vertical:absolute;mso-position-vertical-relative:line;mso-left-percent:-10001;mso-top-percent:-10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" strokeweight="1.5pt">
                <v:stroke dashstyle="1 1"/>
                <w10:anchorlock/>
              </v:shape>
            </w:pict>
          </mc:Fallback>
        </mc:AlternateContent>
      </w:r>
    </w:p>
    <w:p w14:paraId="6B0AA1D9" w14:textId="77777777" w:rsidR="00FC1812" w:rsidRDefault="0010380C" w:rsidP="0010380C">
      <w:pPr>
        <w:pStyle w:val="14Line2nd"/>
        <w:ind w:left="1526"/>
      </w:pPr>
      <w:r>
        <w:rPr>
          <w:noProof/>
          <w:position w:val="-6"/>
          <w:lang w:eastAsia="en-GB"/>
        </w:rPr>
        <mc:AlternateContent>
          <mc:Choice Requires="wps">
            <w:drawing>
              <wp:inline distT="0" distB="0" distL="0" distR="0" wp14:anchorId="12AA9C5E" wp14:editId="363D70C1">
                <wp:extent cx="4572000" cy="0"/>
                <wp:effectExtent l="31750" t="29210" r="31750" b="34290"/>
                <wp:docPr id="28" name="AutoShape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inline>
            </w:drawing>
          </mc:Choice>
          <mc:Fallback xmlns:w15="http://schemas.microsoft.com/office/word/2012/wordml">
            <w:pict>
              <v:shape w14:anchorId="7899548C" id="AutoShape 19" o:spid="_x0000_s1026" type="#_x0000_t32" style="width:5in;height:0;visibility:visible;mso-wrap-style:square;mso-left-percent:-10001;mso-top-percent:-10001;mso-position-horizontal:absolute;mso-position-horizontal-relative:char;mso-position-vertical:absolute;mso-position-vertical-relative:line;mso-left-percent:-10001;mso-top-percent:-10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" strokeweight="1.5pt">
                <v:stroke dashstyle="1 1"/>
                <w10:anchorlock/>
              </v:shape>
            </w:pict>
          </mc:Fallback>
        </mc:AlternateContent>
      </w:r>
    </w:p>
    <w:p w14:paraId="156894EF" w14:textId="75373795" w:rsidR="0010380C" w:rsidRDefault="00FC1812" w:rsidP="0010380C">
      <w:pPr>
        <w:pStyle w:val="14Line2nd"/>
        <w:ind w:left="1526"/>
      </w:pPr>
      <w:r>
        <w:t xml:space="preserve">Percentage: </w:t>
      </w:r>
      <w:r>
        <w:rPr>
          <w:noProof/>
          <w:position w:val="-6"/>
          <w:lang w:eastAsia="en-GB"/>
        </w:rPr>
        <mc:AlternateContent>
          <mc:Choice Requires="wps">
            <w:drawing>
              <wp:inline distT="0" distB="0" distL="0" distR="0" wp14:anchorId="615B7E23" wp14:editId="32C4571A">
                <wp:extent cx="1339703" cy="0"/>
                <wp:effectExtent l="0" t="0" r="13335" b="19050"/>
                <wp:docPr id="25" name="AutoShape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339703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inline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19" o:spid="_x0000_s1026" type="#_x0000_t32" style="width:105.5pt;height:0;visibility:visible;mso-wrap-style:square;mso-left-percent:-10001;mso-top-percent:-10001;mso-position-horizontal:absolute;mso-position-horizontal-relative:char;mso-position-vertical:absolute;mso-position-vertical-relative:line;mso-left-percent:-10001;mso-top-percent:-10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" strokeweight="1.5pt">
                <v:stroke dashstyle="1 1"/>
                <w10:anchorlock/>
              </v:shape>
            </w:pict>
          </mc:Fallback>
        </mc:AlternateContent>
      </w:r>
      <w:r w:rsidR="0010380C">
        <w:tab/>
        <w:t>(</w:t>
      </w:r>
      <w:r>
        <w:rPr>
          <w:i/>
        </w:rPr>
        <w:t>2</w:t>
      </w:r>
      <w:r w:rsidR="004967DD">
        <w:rPr>
          <w:i/>
        </w:rPr>
        <w:t xml:space="preserve"> </w:t>
      </w:r>
      <w:r w:rsidR="0010380C" w:rsidRPr="00707AA4">
        <w:rPr>
          <w:i/>
        </w:rPr>
        <w:t>mark</w:t>
      </w:r>
      <w:r w:rsidR="0010380C">
        <w:rPr>
          <w:i/>
        </w:rPr>
        <w:t>s</w:t>
      </w:r>
      <w:r w:rsidR="0010380C">
        <w:t>)</w:t>
      </w:r>
    </w:p>
    <w:p w14:paraId="05B3E0EF" w14:textId="1AB3C20F" w:rsidR="00C933AC" w:rsidRPr="00C933AC" w:rsidRDefault="00C933AC" w:rsidP="0010380C">
      <w:pPr>
        <w:pStyle w:val="04TextLast"/>
        <w:rPr>
          <w:rStyle w:val="13Italic"/>
        </w:rPr>
      </w:pPr>
    </w:p>
    <w:tbl>
      <w:tblPr>
        <w:tblpPr w:leftFromText="180" w:rightFromText="180" w:vertAnchor="text" w:tblpY="1"/>
        <w:tblOverlap w:val="never"/>
        <w:tblW w:w="14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79"/>
        <w:gridCol w:w="379"/>
        <w:gridCol w:w="303"/>
        <w:gridCol w:w="379"/>
      </w:tblGrid>
      <w:tr w:rsidR="009122BA" w14:paraId="6D57AD79" w14:textId="77777777" w:rsidTr="00B763CA">
        <w:trPr>
          <w:trHeight w:hRule="exact" w:val="288"/>
        </w:trPr>
        <w:tc>
          <w:tcPr>
            <w:tcW w:w="360" w:type="dxa"/>
            <w:shd w:val="clear" w:color="auto" w:fill="auto"/>
            <w:vAlign w:val="center"/>
          </w:tcPr>
          <w:p w14:paraId="4C4AC269" w14:textId="77777777" w:rsidR="009122BA" w:rsidRPr="009315CC" w:rsidRDefault="009122BA" w:rsidP="00B763CA">
            <w:pPr>
              <w:pStyle w:val="04TextLast"/>
              <w:jc w:val="center"/>
              <w:rPr>
                <w:b/>
              </w:rPr>
            </w:pPr>
            <w:r w:rsidRPr="009315CC">
              <w:rPr>
                <w:b/>
              </w:rPr>
              <w:t>0</w:t>
            </w:r>
          </w:p>
        </w:tc>
        <w:tc>
          <w:tcPr>
            <w:tcW w:w="360" w:type="dxa"/>
            <w:shd w:val="clear" w:color="auto" w:fill="auto"/>
            <w:vAlign w:val="center"/>
          </w:tcPr>
          <w:p w14:paraId="6B11227D" w14:textId="77777777" w:rsidR="009122BA" w:rsidRPr="009315CC" w:rsidRDefault="009122BA" w:rsidP="00B763CA">
            <w:pPr>
              <w:pStyle w:val="04TextLast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288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0B650847" w14:textId="77777777" w:rsidR="009122BA" w:rsidRPr="009315CC" w:rsidRDefault="009122BA" w:rsidP="00B763CA">
            <w:pPr>
              <w:pStyle w:val="04TextLast"/>
              <w:jc w:val="center"/>
              <w:rPr>
                <w:b/>
              </w:rPr>
            </w:pPr>
            <w:r>
              <w:rPr>
                <w:b/>
              </w:rPr>
              <w:t>.</w:t>
            </w:r>
          </w:p>
        </w:tc>
        <w:tc>
          <w:tcPr>
            <w:tcW w:w="360" w:type="dxa"/>
            <w:shd w:val="clear" w:color="auto" w:fill="auto"/>
            <w:vAlign w:val="center"/>
          </w:tcPr>
          <w:p w14:paraId="3DFB50CD" w14:textId="3B23AF78" w:rsidR="009122BA" w:rsidRPr="009315CC" w:rsidRDefault="009122BA" w:rsidP="00B763CA">
            <w:pPr>
              <w:pStyle w:val="04TextLast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</w:tr>
    </w:tbl>
    <w:p w14:paraId="45AEA22F" w14:textId="0A825593" w:rsidR="00C933AC" w:rsidRDefault="00C933AC" w:rsidP="00C933AC">
      <w:pPr>
        <w:pStyle w:val="04Text"/>
      </w:pPr>
      <w:r>
        <w:t xml:space="preserve">Name </w:t>
      </w:r>
      <w:r w:rsidRPr="004D0757">
        <w:rPr>
          <w:b/>
        </w:rPr>
        <w:t>one</w:t>
      </w:r>
      <w:r>
        <w:t xml:space="preserve"> source of background radiation th</w:t>
      </w:r>
      <w:r w:rsidR="00890BBF">
        <w:t>at is not from natural sources.</w:t>
      </w:r>
    </w:p>
    <w:p w14:paraId="6A35B09F" w14:textId="644628FF" w:rsidR="00AC3EC3" w:rsidRDefault="00AC3EC3" w:rsidP="00AC3EC3">
      <w:pPr>
        <w:pStyle w:val="14Line1st"/>
        <w:ind w:left="1512"/>
      </w:pPr>
      <w:r>
        <w:rPr>
          <w:noProof/>
          <w:position w:val="-6"/>
          <w:lang w:eastAsia="en-GB"/>
        </w:rPr>
        <mc:AlternateContent>
          <mc:Choice Requires="wps">
            <w:drawing>
              <wp:inline distT="0" distB="0" distL="0" distR="0" wp14:anchorId="399853B1" wp14:editId="64427317">
                <wp:extent cx="4626610" cy="0"/>
                <wp:effectExtent l="22860" t="21590" r="36830" b="41910"/>
                <wp:docPr id="22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62661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inline>
            </w:drawing>
          </mc:Choice>
          <mc:Fallback xmlns:w15="http://schemas.microsoft.com/office/word/2012/wordml">
            <w:pict>
              <v:shape w14:anchorId="37ED69E1" id="AutoShape 2" o:spid="_x0000_s1026" type="#_x0000_t32" style="width:364.3pt;height:0;visibility:visible;mso-wrap-style:square;mso-left-percent:-10001;mso-top-percent:-10001;mso-position-horizontal:absolute;mso-position-horizontal-relative:char;mso-position-vertical:absolute;mso-position-vertical-relative:line;mso-left-percent:-10001;mso-top-percent:-10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" strokeweight="1.5pt">
                <v:stroke dashstyle="1 1"/>
                <w10:anchorlock/>
              </v:shape>
            </w:pict>
          </mc:Fallback>
        </mc:AlternateContent>
      </w:r>
      <w:r>
        <w:tab/>
        <w:t>(</w:t>
      </w:r>
      <w:r>
        <w:rPr>
          <w:i/>
        </w:rPr>
        <w:t>1</w:t>
      </w:r>
      <w:r w:rsidRPr="00707AA4">
        <w:rPr>
          <w:i/>
        </w:rPr>
        <w:t xml:space="preserve"> mark</w:t>
      </w:r>
      <w:r>
        <w:t>)</w:t>
      </w:r>
    </w:p>
    <w:p w14:paraId="0D143481" w14:textId="47E53700" w:rsidR="00C933AC" w:rsidRPr="00C933AC" w:rsidRDefault="004008FA" w:rsidP="00BD1493">
      <w:pPr>
        <w:spacing w:after="0"/>
        <w:rPr>
          <w:rStyle w:val="13Italic"/>
        </w:rPr>
      </w:pPr>
      <w:r>
        <w:rPr>
          <w:rStyle w:val="13Italic"/>
        </w:rPr>
        <w:br w:type="page"/>
      </w:r>
    </w:p>
    <w:tbl>
      <w:tblPr>
        <w:tblpPr w:leftFromText="180" w:rightFromText="180" w:vertAnchor="text" w:tblpY="1"/>
        <w:tblOverlap w:val="never"/>
        <w:tblW w:w="14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79"/>
        <w:gridCol w:w="379"/>
        <w:gridCol w:w="303"/>
        <w:gridCol w:w="379"/>
      </w:tblGrid>
      <w:tr w:rsidR="009122BA" w14:paraId="6A11D8C4" w14:textId="77777777" w:rsidTr="00B763CA">
        <w:trPr>
          <w:trHeight w:hRule="exact" w:val="288"/>
        </w:trPr>
        <w:tc>
          <w:tcPr>
            <w:tcW w:w="360" w:type="dxa"/>
            <w:shd w:val="clear" w:color="auto" w:fill="auto"/>
            <w:vAlign w:val="center"/>
          </w:tcPr>
          <w:p w14:paraId="6311C5E1" w14:textId="77777777" w:rsidR="009122BA" w:rsidRPr="009315CC" w:rsidRDefault="009122BA" w:rsidP="00B763CA">
            <w:pPr>
              <w:pStyle w:val="04TextLast"/>
              <w:jc w:val="center"/>
              <w:rPr>
                <w:b/>
              </w:rPr>
            </w:pPr>
            <w:r w:rsidRPr="009315CC">
              <w:rPr>
                <w:b/>
              </w:rPr>
              <w:lastRenderedPageBreak/>
              <w:t>0</w:t>
            </w:r>
          </w:p>
        </w:tc>
        <w:tc>
          <w:tcPr>
            <w:tcW w:w="360" w:type="dxa"/>
            <w:shd w:val="clear" w:color="auto" w:fill="auto"/>
            <w:vAlign w:val="center"/>
          </w:tcPr>
          <w:p w14:paraId="3BE13A55" w14:textId="77777777" w:rsidR="009122BA" w:rsidRPr="009315CC" w:rsidRDefault="009122BA" w:rsidP="00B763CA">
            <w:pPr>
              <w:pStyle w:val="04TextLast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288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4A879071" w14:textId="77777777" w:rsidR="009122BA" w:rsidRPr="009315CC" w:rsidRDefault="009122BA" w:rsidP="00B763CA">
            <w:pPr>
              <w:pStyle w:val="04TextLast"/>
              <w:jc w:val="center"/>
              <w:rPr>
                <w:b/>
              </w:rPr>
            </w:pPr>
            <w:r>
              <w:rPr>
                <w:b/>
              </w:rPr>
              <w:t>.</w:t>
            </w:r>
          </w:p>
        </w:tc>
        <w:tc>
          <w:tcPr>
            <w:tcW w:w="360" w:type="dxa"/>
            <w:shd w:val="clear" w:color="auto" w:fill="auto"/>
            <w:vAlign w:val="center"/>
          </w:tcPr>
          <w:p w14:paraId="4DBD166B" w14:textId="5D66815C" w:rsidR="009122BA" w:rsidRPr="009315CC" w:rsidRDefault="009122BA" w:rsidP="00B763CA">
            <w:pPr>
              <w:pStyle w:val="04TextLast"/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</w:tr>
    </w:tbl>
    <w:p w14:paraId="694ECDC7" w14:textId="47C32C47" w:rsidR="00C933AC" w:rsidRDefault="00C933AC" w:rsidP="004008FA">
      <w:pPr>
        <w:pStyle w:val="04Text"/>
        <w:ind w:left="1526" w:right="1728"/>
      </w:pPr>
      <w:r>
        <w:t xml:space="preserve">The bar chart in </w:t>
      </w:r>
      <w:r w:rsidRPr="004D0757">
        <w:rPr>
          <w:b/>
        </w:rPr>
        <w:t>Figure 2</w:t>
      </w:r>
      <w:r>
        <w:t xml:space="preserve"> shows the average yearly dose from natural background radiation</w:t>
      </w:r>
      <w:r w:rsidR="009F2965">
        <w:t xml:space="preserve"> </w:t>
      </w:r>
      <w:r>
        <w:t>in different European countries in 2005.</w:t>
      </w:r>
    </w:p>
    <w:p w14:paraId="4BD8283A" w14:textId="67D6259B" w:rsidR="00D14CD2" w:rsidRDefault="002C354E" w:rsidP="00485391">
      <w:pPr>
        <w:pStyle w:val="04Text"/>
        <w:ind w:right="0"/>
        <w:jc w:val="center"/>
        <w:rPr>
          <w:rStyle w:val="13Italic"/>
        </w:rPr>
      </w:pPr>
      <w:r w:rsidRPr="002C354E">
        <w:rPr>
          <w:rStyle w:val="13Italic"/>
          <w:noProof/>
          <w:lang w:eastAsia="en-GB"/>
        </w:rPr>
        <w:drawing>
          <wp:inline distT="0" distB="0" distL="0" distR="0" wp14:anchorId="1D6D8AB2" wp14:editId="26F6BBF1">
            <wp:extent cx="3123591" cy="2207538"/>
            <wp:effectExtent l="0" t="0" r="635" b="254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123591" cy="22075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E94A6E" w14:textId="77777777" w:rsidR="00424944" w:rsidRPr="004D0757" w:rsidRDefault="00424944" w:rsidP="00485391">
      <w:pPr>
        <w:pStyle w:val="04Text"/>
        <w:ind w:right="0"/>
        <w:jc w:val="center"/>
        <w:rPr>
          <w:b/>
        </w:rPr>
      </w:pPr>
      <w:r w:rsidRPr="004D0757">
        <w:rPr>
          <w:b/>
        </w:rPr>
        <w:t>Figure 2</w:t>
      </w:r>
    </w:p>
    <w:p w14:paraId="7F3F4E7C" w14:textId="006A1057" w:rsidR="00C933AC" w:rsidRDefault="00C933AC" w:rsidP="001B6B2C">
      <w:pPr>
        <w:pStyle w:val="04Text"/>
        <w:ind w:left="1526"/>
      </w:pPr>
      <w:r>
        <w:t>How many times bigger is the average annual background dose in Germany compared to the</w:t>
      </w:r>
      <w:r w:rsidR="009F2965">
        <w:t xml:space="preserve"> </w:t>
      </w:r>
      <w:r>
        <w:t>UK?</w:t>
      </w:r>
    </w:p>
    <w:p w14:paraId="6757E8F8" w14:textId="2C41ECB6" w:rsidR="00AC3EC3" w:rsidRDefault="00AC3EC3" w:rsidP="00AC3EC3">
      <w:pPr>
        <w:pStyle w:val="14Line1st"/>
        <w:ind w:left="1512"/>
      </w:pPr>
      <w:r>
        <w:rPr>
          <w:noProof/>
          <w:position w:val="-6"/>
          <w:lang w:eastAsia="en-GB"/>
        </w:rPr>
        <mc:AlternateContent>
          <mc:Choice Requires="wps">
            <w:drawing>
              <wp:inline distT="0" distB="0" distL="0" distR="0" wp14:anchorId="735DE750" wp14:editId="1437659D">
                <wp:extent cx="4626610" cy="0"/>
                <wp:effectExtent l="22860" t="21590" r="36830" b="41910"/>
                <wp:docPr id="23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62661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inline>
            </w:drawing>
          </mc:Choice>
          <mc:Fallback xmlns:w15="http://schemas.microsoft.com/office/word/2012/wordml">
            <w:pict>
              <v:shape w14:anchorId="2236A61D" id="AutoShape 3" o:spid="_x0000_s1026" type="#_x0000_t32" style="width:364.3pt;height:0;visibility:visible;mso-wrap-style:square;mso-left-percent:-10001;mso-top-percent:-10001;mso-position-horizontal:absolute;mso-position-horizontal-relative:char;mso-position-vertical:absolute;mso-position-vertical-relative:line;mso-left-percent:-10001;mso-top-percent:-10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" strokeweight="1.5pt">
                <v:stroke dashstyle="1 1"/>
                <w10:anchorlock/>
              </v:shape>
            </w:pict>
          </mc:Fallback>
        </mc:AlternateContent>
      </w:r>
      <w:r>
        <w:tab/>
        <w:t>(</w:t>
      </w:r>
      <w:r>
        <w:rPr>
          <w:i/>
        </w:rPr>
        <w:t>1</w:t>
      </w:r>
      <w:r w:rsidRPr="00707AA4">
        <w:rPr>
          <w:i/>
        </w:rPr>
        <w:t xml:space="preserve"> mark</w:t>
      </w:r>
      <w:r>
        <w:t>)</w:t>
      </w:r>
    </w:p>
    <w:p w14:paraId="3AB2E82E" w14:textId="729FB133" w:rsidR="00C933AC" w:rsidRDefault="00C933AC" w:rsidP="00AC3EC3">
      <w:pPr>
        <w:pStyle w:val="04TextLast"/>
      </w:pPr>
    </w:p>
    <w:tbl>
      <w:tblPr>
        <w:tblpPr w:leftFromText="180" w:rightFromText="180" w:vertAnchor="text" w:tblpY="1"/>
        <w:tblOverlap w:val="never"/>
        <w:tblW w:w="14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79"/>
        <w:gridCol w:w="379"/>
        <w:gridCol w:w="303"/>
        <w:gridCol w:w="379"/>
      </w:tblGrid>
      <w:tr w:rsidR="009122BA" w14:paraId="4BB18051" w14:textId="77777777" w:rsidTr="00B763CA">
        <w:trPr>
          <w:trHeight w:hRule="exact" w:val="288"/>
        </w:trPr>
        <w:tc>
          <w:tcPr>
            <w:tcW w:w="360" w:type="dxa"/>
            <w:shd w:val="clear" w:color="auto" w:fill="auto"/>
            <w:vAlign w:val="center"/>
          </w:tcPr>
          <w:p w14:paraId="2D7CD02C" w14:textId="77777777" w:rsidR="009122BA" w:rsidRPr="009315CC" w:rsidRDefault="009122BA" w:rsidP="00B763CA">
            <w:pPr>
              <w:pStyle w:val="04TextLast"/>
              <w:jc w:val="center"/>
              <w:rPr>
                <w:b/>
              </w:rPr>
            </w:pPr>
            <w:r w:rsidRPr="009315CC">
              <w:rPr>
                <w:b/>
              </w:rPr>
              <w:t>0</w:t>
            </w:r>
          </w:p>
        </w:tc>
        <w:tc>
          <w:tcPr>
            <w:tcW w:w="360" w:type="dxa"/>
            <w:shd w:val="clear" w:color="auto" w:fill="auto"/>
            <w:vAlign w:val="center"/>
          </w:tcPr>
          <w:p w14:paraId="284AF16A" w14:textId="77777777" w:rsidR="009122BA" w:rsidRPr="009315CC" w:rsidRDefault="009122BA" w:rsidP="00B763CA">
            <w:pPr>
              <w:pStyle w:val="04TextLast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288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5E1C49A5" w14:textId="77777777" w:rsidR="009122BA" w:rsidRPr="009315CC" w:rsidRDefault="009122BA" w:rsidP="00B763CA">
            <w:pPr>
              <w:pStyle w:val="04TextLast"/>
              <w:jc w:val="center"/>
              <w:rPr>
                <w:b/>
              </w:rPr>
            </w:pPr>
            <w:r>
              <w:rPr>
                <w:b/>
              </w:rPr>
              <w:t>.</w:t>
            </w:r>
          </w:p>
        </w:tc>
        <w:tc>
          <w:tcPr>
            <w:tcW w:w="360" w:type="dxa"/>
            <w:shd w:val="clear" w:color="auto" w:fill="auto"/>
            <w:vAlign w:val="center"/>
          </w:tcPr>
          <w:p w14:paraId="7E422C7C" w14:textId="21153CB5" w:rsidR="009122BA" w:rsidRPr="009315CC" w:rsidRDefault="009122BA" w:rsidP="00B763CA">
            <w:pPr>
              <w:pStyle w:val="04TextLast"/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</w:tr>
    </w:tbl>
    <w:p w14:paraId="202B9A2C" w14:textId="77777777" w:rsidR="008269F5" w:rsidRDefault="00C933AC" w:rsidP="008269F5">
      <w:pPr>
        <w:pStyle w:val="04Text"/>
        <w:spacing w:before="120"/>
        <w:ind w:left="1526"/>
      </w:pPr>
      <w:r w:rsidRPr="004D0757">
        <w:rPr>
          <w:b/>
        </w:rPr>
        <w:t>Table 1</w:t>
      </w:r>
      <w:r>
        <w:t xml:space="preserve"> gives the effects of different radiation doses on the human body.</w:t>
      </w:r>
    </w:p>
    <w:p w14:paraId="7C81ED5F" w14:textId="10745443" w:rsidR="00C933AC" w:rsidRPr="002C354E" w:rsidRDefault="008269F5" w:rsidP="00BD1493">
      <w:pPr>
        <w:pStyle w:val="04Text"/>
        <w:spacing w:before="120"/>
        <w:ind w:left="1526" w:right="1268"/>
        <w:jc w:val="center"/>
        <w:rPr>
          <w:b/>
        </w:rPr>
      </w:pPr>
      <w:r w:rsidRPr="004D0757">
        <w:rPr>
          <w:b/>
        </w:rPr>
        <w:t>Table 1</w:t>
      </w:r>
    </w:p>
    <w:tbl>
      <w:tblPr>
        <w:tblStyle w:val="TableGrid"/>
        <w:tblW w:w="7344" w:type="dxa"/>
        <w:tblInd w:w="1642" w:type="dxa"/>
        <w:tblBorders>
          <w:top w:val="single" w:sz="4" w:space="0" w:color="004364"/>
          <w:left w:val="single" w:sz="4" w:space="0" w:color="004364"/>
          <w:bottom w:val="single" w:sz="4" w:space="0" w:color="004364"/>
          <w:right w:val="single" w:sz="4" w:space="0" w:color="004364"/>
          <w:insideH w:val="single" w:sz="4" w:space="0" w:color="004364"/>
          <w:insideV w:val="single" w:sz="4" w:space="0" w:color="004364"/>
        </w:tblBorders>
        <w:tblLook w:val="04A0" w:firstRow="1" w:lastRow="0" w:firstColumn="1" w:lastColumn="0" w:noHBand="0" w:noVBand="1"/>
      </w:tblPr>
      <w:tblGrid>
        <w:gridCol w:w="2696"/>
        <w:gridCol w:w="4648"/>
      </w:tblGrid>
      <w:tr w:rsidR="004D0757" w:rsidRPr="00466471" w14:paraId="770F0AD7" w14:textId="77777777" w:rsidTr="004008FA">
        <w:tc>
          <w:tcPr>
            <w:tcW w:w="2696" w:type="dxa"/>
            <w:shd w:val="clear" w:color="auto" w:fill="CCD9E0"/>
          </w:tcPr>
          <w:p w14:paraId="1CBCD7A7" w14:textId="77777777" w:rsidR="00466471" w:rsidRPr="004D0757" w:rsidRDefault="00466471" w:rsidP="00466471">
            <w:pPr>
              <w:pStyle w:val="07TableText"/>
              <w:rPr>
                <w:rStyle w:val="12Bold"/>
              </w:rPr>
            </w:pPr>
            <w:r w:rsidRPr="004D0757">
              <w:rPr>
                <w:rStyle w:val="12Bold"/>
              </w:rPr>
              <w:t xml:space="preserve">Radiation dose in </w:t>
            </w:r>
            <w:proofErr w:type="spellStart"/>
            <w:r w:rsidRPr="004D0757">
              <w:rPr>
                <w:rStyle w:val="12Bold"/>
              </w:rPr>
              <w:t>mSv</w:t>
            </w:r>
            <w:proofErr w:type="spellEnd"/>
          </w:p>
        </w:tc>
        <w:tc>
          <w:tcPr>
            <w:tcW w:w="4648" w:type="dxa"/>
            <w:shd w:val="clear" w:color="auto" w:fill="CCD9E0"/>
          </w:tcPr>
          <w:p w14:paraId="13A9E050" w14:textId="77777777" w:rsidR="00466471" w:rsidRPr="004D0757" w:rsidRDefault="00466471" w:rsidP="00466471">
            <w:pPr>
              <w:pStyle w:val="07TableText"/>
              <w:rPr>
                <w:rStyle w:val="12Bold"/>
              </w:rPr>
            </w:pPr>
            <w:r w:rsidRPr="004D0757">
              <w:rPr>
                <w:rStyle w:val="12Bold"/>
              </w:rPr>
              <w:t>Effects</w:t>
            </w:r>
          </w:p>
        </w:tc>
      </w:tr>
      <w:tr w:rsidR="004D0757" w:rsidRPr="00466471" w14:paraId="0D804EA1" w14:textId="77777777" w:rsidTr="004008FA">
        <w:tc>
          <w:tcPr>
            <w:tcW w:w="2696" w:type="dxa"/>
          </w:tcPr>
          <w:p w14:paraId="171FD9A3" w14:textId="77777777" w:rsidR="00466471" w:rsidRPr="00466471" w:rsidRDefault="00466471" w:rsidP="00466471">
            <w:pPr>
              <w:pStyle w:val="07TableText"/>
            </w:pPr>
            <w:r w:rsidRPr="00466471">
              <w:t>10 000</w:t>
            </w:r>
          </w:p>
        </w:tc>
        <w:tc>
          <w:tcPr>
            <w:tcW w:w="4648" w:type="dxa"/>
          </w:tcPr>
          <w:p w14:paraId="3BECFBAF" w14:textId="77777777" w:rsidR="00466471" w:rsidRPr="00466471" w:rsidRDefault="00466471" w:rsidP="004D0757">
            <w:pPr>
              <w:pStyle w:val="07TableText"/>
              <w:jc w:val="left"/>
            </w:pPr>
            <w:r w:rsidRPr="00466471">
              <w:t>immediate illness; death within a few weeks</w:t>
            </w:r>
          </w:p>
        </w:tc>
      </w:tr>
      <w:tr w:rsidR="004D0757" w:rsidRPr="00466471" w14:paraId="1C8668B9" w14:textId="77777777" w:rsidTr="004008FA">
        <w:tc>
          <w:tcPr>
            <w:tcW w:w="2696" w:type="dxa"/>
          </w:tcPr>
          <w:p w14:paraId="0E55391A" w14:textId="77777777" w:rsidR="00466471" w:rsidRPr="00466471" w:rsidRDefault="00466471" w:rsidP="00466471">
            <w:pPr>
              <w:pStyle w:val="07TableText"/>
            </w:pPr>
            <w:r w:rsidRPr="00466471">
              <w:t>1000</w:t>
            </w:r>
          </w:p>
        </w:tc>
        <w:tc>
          <w:tcPr>
            <w:tcW w:w="4648" w:type="dxa"/>
          </w:tcPr>
          <w:p w14:paraId="767C6047" w14:textId="77777777" w:rsidR="00466471" w:rsidRPr="00466471" w:rsidRDefault="00466471" w:rsidP="004D0757">
            <w:pPr>
              <w:pStyle w:val="07TableText"/>
              <w:jc w:val="left"/>
            </w:pPr>
            <w:r w:rsidRPr="00466471">
              <w:t>radiation sickness; unlikely to cause death</w:t>
            </w:r>
          </w:p>
        </w:tc>
      </w:tr>
      <w:tr w:rsidR="004D0757" w:rsidRPr="00466471" w14:paraId="78DE67D0" w14:textId="77777777" w:rsidTr="004008FA">
        <w:tc>
          <w:tcPr>
            <w:tcW w:w="2696" w:type="dxa"/>
          </w:tcPr>
          <w:p w14:paraId="6B6C4E75" w14:textId="77777777" w:rsidR="00466471" w:rsidRPr="00466471" w:rsidRDefault="00466471" w:rsidP="00466471">
            <w:pPr>
              <w:pStyle w:val="07TableText"/>
            </w:pPr>
            <w:r w:rsidRPr="00466471">
              <w:t>50</w:t>
            </w:r>
          </w:p>
        </w:tc>
        <w:tc>
          <w:tcPr>
            <w:tcW w:w="4648" w:type="dxa"/>
          </w:tcPr>
          <w:p w14:paraId="350AC2C2" w14:textId="77777777" w:rsidR="00466471" w:rsidRPr="00466471" w:rsidRDefault="00466471" w:rsidP="004D0757">
            <w:pPr>
              <w:pStyle w:val="07TableText"/>
              <w:jc w:val="left"/>
            </w:pPr>
            <w:r w:rsidRPr="00466471">
              <w:t>lowest dose with evidence of causing cancer</w:t>
            </w:r>
          </w:p>
        </w:tc>
      </w:tr>
    </w:tbl>
    <w:p w14:paraId="1F28A189" w14:textId="55C2197C" w:rsidR="00D14CD2" w:rsidRDefault="00C933AC" w:rsidP="001B6B2C">
      <w:pPr>
        <w:pStyle w:val="04Text"/>
        <w:ind w:left="1526"/>
      </w:pPr>
      <w:r>
        <w:t>A family goes to Germany for a two-week holiday. Should they be concerned about the higher level of background radiation in Germany?</w:t>
      </w:r>
    </w:p>
    <w:p w14:paraId="54DA6E13" w14:textId="3E8C15AF" w:rsidR="00C933AC" w:rsidRDefault="00C933AC" w:rsidP="004D0757">
      <w:pPr>
        <w:pStyle w:val="04Text"/>
        <w:spacing w:after="240"/>
        <w:ind w:left="1526"/>
      </w:pPr>
      <w:r>
        <w:t>Circle your answer.</w:t>
      </w:r>
    </w:p>
    <w:p w14:paraId="79C239A6" w14:textId="48CC50CB" w:rsidR="00D14CD2" w:rsidRDefault="004D0757" w:rsidP="004D0757">
      <w:pPr>
        <w:pStyle w:val="04Text"/>
        <w:tabs>
          <w:tab w:val="left" w:pos="2970"/>
        </w:tabs>
        <w:ind w:left="1526"/>
      </w:pPr>
      <w:r>
        <w:rPr>
          <w:noProof/>
          <w:lang w:eastAsia="en-GB"/>
        </w:rPr>
        <mc:AlternateContent>
          <mc:Choice Requires="wps">
            <w:drawing>
              <wp:inline distT="0" distB="0" distL="0" distR="0" wp14:anchorId="584EB10A" wp14:editId="203E71BE">
                <wp:extent cx="685800" cy="229870"/>
                <wp:effectExtent l="0" t="0" r="25400" b="24130"/>
                <wp:docPr id="26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5800" cy="22987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9BC1FF"/>
                                  </a:gs>
                                  <a:gs pos="100000">
                                    <a:srgbClr val="3F80CD"/>
                                  </a:gs>
                                </a:gsLst>
                                <a:lin ang="5400000"/>
                              </a:gra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23000" dir="5400000" rotWithShape="0">
                                  <a:srgbClr val="000000">
                                    <a:alpha val="34999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0EE1778B" w14:textId="537A6259" w:rsidR="004D0757" w:rsidRPr="00DF7DB1" w:rsidRDefault="004D0757" w:rsidP="004D0757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Yes</w:t>
                            </w:r>
                          </w:p>
                        </w:txbxContent>
                      </wps:txbx>
                      <wps:bodyPr rot="0" vert="horz" wrap="square" lIns="91440" tIns="45720" rIns="91440" bIns="0" anchor="ctr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Rectangle 2" o:spid="_x0000_s1026" style="width:54pt;height:18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" filled="f" fillcolor="#9bc1ff">
                <v:fill color2="#3f80cd" rotate="t" focus="100%" type="gradient">
                  <o:fill v:ext="view" type="gradientUnscaled"/>
                </v:fill>
                <v:shadow color="black" opacity="22936f" origin=",.5" offset="0,.63889mm"/>
                <v:textbox inset=",,,0">
                  <w:txbxContent>
                    <w:p w14:paraId="0EE1778B" w14:textId="537A6259" w:rsidR="004D0757" w:rsidRPr="00DF7DB1" w:rsidRDefault="004D0757" w:rsidP="004D0757">
                      <w:pPr>
                        <w:jc w:val="center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Yes</w:t>
                      </w:r>
                    </w:p>
                  </w:txbxContent>
                </v:textbox>
                <w10:anchorlock/>
              </v:rect>
            </w:pict>
          </mc:Fallback>
        </mc:AlternateContent>
      </w:r>
      <w:r>
        <w:rPr>
          <w:rStyle w:val="13Italic"/>
        </w:rPr>
        <w:tab/>
      </w:r>
      <w:r>
        <w:rPr>
          <w:noProof/>
          <w:lang w:eastAsia="en-GB"/>
        </w:rPr>
        <mc:AlternateContent>
          <mc:Choice Requires="wps">
            <w:drawing>
              <wp:inline distT="0" distB="0" distL="0" distR="0" wp14:anchorId="2A29B88A" wp14:editId="1D994D2B">
                <wp:extent cx="685800" cy="229870"/>
                <wp:effectExtent l="0" t="0" r="25400" b="24130"/>
                <wp:docPr id="27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5800" cy="22987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9BC1FF"/>
                                  </a:gs>
                                  <a:gs pos="100000">
                                    <a:srgbClr val="3F80CD"/>
                                  </a:gs>
                                </a:gsLst>
                                <a:lin ang="5400000"/>
                              </a:gra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23000" dir="5400000" rotWithShape="0">
                                  <a:srgbClr val="000000">
                                    <a:alpha val="34999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0C2DB479" w14:textId="27D8E9D3" w:rsidR="004D0757" w:rsidRPr="00DF7DB1" w:rsidRDefault="004D0757" w:rsidP="004D0757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No</w:t>
                            </w:r>
                          </w:p>
                        </w:txbxContent>
                      </wps:txbx>
                      <wps:bodyPr rot="0" vert="horz" wrap="square" lIns="91440" tIns="45720" rIns="91440" bIns="0" anchor="ctr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_x0000_s1027" style="width:54pt;height:18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" filled="f" fillcolor="#9bc1ff">
                <v:fill color2="#3f80cd" rotate="t" focus="100%" type="gradient">
                  <o:fill v:ext="view" type="gradientUnscaled"/>
                </v:fill>
                <v:shadow color="black" opacity="22936f" origin=",.5" offset="0,.63889mm"/>
                <v:textbox inset=",,,0">
                  <w:txbxContent>
                    <w:p w14:paraId="0C2DB479" w14:textId="27D8E9D3" w:rsidR="004D0757" w:rsidRPr="00DF7DB1" w:rsidRDefault="004D0757" w:rsidP="004D0757">
                      <w:pPr>
                        <w:jc w:val="center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No</w:t>
                      </w:r>
                    </w:p>
                  </w:txbxContent>
                </v:textbox>
                <w10:anchorlock/>
              </v:rect>
            </w:pict>
          </mc:Fallback>
        </mc:AlternateContent>
      </w:r>
    </w:p>
    <w:p w14:paraId="3B766EDF" w14:textId="74C9B8C4" w:rsidR="00717A1B" w:rsidRDefault="00C933AC" w:rsidP="004D0757">
      <w:pPr>
        <w:pStyle w:val="04Text"/>
        <w:spacing w:before="240"/>
        <w:ind w:left="1526"/>
      </w:pPr>
      <w:r>
        <w:t>Explain your answer.</w:t>
      </w:r>
    </w:p>
    <w:p w14:paraId="2E6C249B" w14:textId="77777777" w:rsidR="0010380C" w:rsidRDefault="0010380C" w:rsidP="00884ACC">
      <w:pPr>
        <w:pStyle w:val="14Line1st"/>
        <w:ind w:left="1526"/>
      </w:pPr>
      <w:r>
        <w:rPr>
          <w:noProof/>
          <w:lang w:eastAsia="en-GB"/>
        </w:rPr>
        <mc:AlternateContent>
          <mc:Choice Requires="wps">
            <w:drawing>
              <wp:inline distT="0" distB="0" distL="0" distR="0" wp14:anchorId="77FE0756" wp14:editId="676C5D35">
                <wp:extent cx="4572000" cy="0"/>
                <wp:effectExtent l="31750" t="21590" r="31750" b="41910"/>
                <wp:docPr id="3" name="AutoShape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inline>
            </w:drawing>
          </mc:Choice>
          <mc:Fallback xmlns:w15="http://schemas.microsoft.com/office/word/2012/wordml">
            <w:pict>
              <v:shape w14:anchorId="1498D7AB" id="AutoShape 18" o:spid="_x0000_s1026" type="#_x0000_t32" style="width:5in;height:0;visibility:visible;mso-wrap-style:square;mso-left-percent:-10001;mso-top-percent:-10001;mso-position-horizontal:absolute;mso-position-horizontal-relative:char;mso-position-vertical:absolute;mso-position-vertical-relative:line;mso-left-percent:-10001;mso-top-percent:-10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" strokeweight="1.5pt">
                <v:stroke dashstyle="1 1"/>
                <w10:anchorlock/>
              </v:shape>
            </w:pict>
          </mc:Fallback>
        </mc:AlternateContent>
      </w:r>
    </w:p>
    <w:p w14:paraId="05C52A8D" w14:textId="77777777" w:rsidR="0010380C" w:rsidRDefault="0010380C" w:rsidP="0010380C">
      <w:pPr>
        <w:pStyle w:val="14Line2nd"/>
        <w:ind w:left="1526"/>
      </w:pPr>
      <w:r>
        <w:rPr>
          <w:noProof/>
          <w:position w:val="-6"/>
          <w:lang w:eastAsia="en-GB"/>
        </w:rPr>
        <mc:AlternateContent>
          <mc:Choice Requires="wps">
            <w:drawing>
              <wp:inline distT="0" distB="0" distL="0" distR="0" wp14:anchorId="4340BAE8" wp14:editId="254F2B67">
                <wp:extent cx="4572000" cy="0"/>
                <wp:effectExtent l="31750" t="29210" r="31750" b="34290"/>
                <wp:docPr id="5" name="AutoShape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inline>
            </w:drawing>
          </mc:Choice>
          <mc:Fallback xmlns:w15="http://schemas.microsoft.com/office/word/2012/wordml">
            <w:pict>
              <v:shape w14:anchorId="13903281" id="AutoShape 19" o:spid="_x0000_s1026" type="#_x0000_t32" style="width:5in;height:0;visibility:visible;mso-wrap-style:square;mso-left-percent:-10001;mso-top-percent:-10001;mso-position-horizontal:absolute;mso-position-horizontal-relative:char;mso-position-vertical:absolute;mso-position-vertical-relative:line;mso-left-percent:-10001;mso-top-percent:-10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" strokeweight="1.5pt">
                <v:stroke dashstyle="1 1"/>
                <w10:anchorlock/>
              </v:shape>
            </w:pict>
          </mc:Fallback>
        </mc:AlternateContent>
      </w:r>
      <w:r>
        <w:tab/>
        <w:t>(</w:t>
      </w:r>
      <w:r>
        <w:rPr>
          <w:i/>
        </w:rPr>
        <w:t>2</w:t>
      </w:r>
      <w:r w:rsidRPr="00707AA4">
        <w:rPr>
          <w:i/>
        </w:rPr>
        <w:t xml:space="preserve"> mark</w:t>
      </w:r>
      <w:r>
        <w:rPr>
          <w:i/>
        </w:rPr>
        <w:t>s</w:t>
      </w:r>
      <w:r>
        <w:t>)</w:t>
      </w:r>
    </w:p>
    <w:p w14:paraId="3B6BA4ED" w14:textId="6E1B7533" w:rsidR="00C933AC" w:rsidRDefault="00C933AC" w:rsidP="0010380C">
      <w:pPr>
        <w:pStyle w:val="04TextLast"/>
      </w:pPr>
    </w:p>
    <w:tbl>
      <w:tblPr>
        <w:tblpPr w:leftFromText="180" w:rightFromText="180" w:vertAnchor="text" w:tblpY="1"/>
        <w:tblOverlap w:val="never"/>
        <w:tblW w:w="14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79"/>
        <w:gridCol w:w="379"/>
        <w:gridCol w:w="303"/>
        <w:gridCol w:w="379"/>
      </w:tblGrid>
      <w:tr w:rsidR="009122BA" w14:paraId="6391EC5C" w14:textId="77777777" w:rsidTr="00B763CA">
        <w:trPr>
          <w:trHeight w:hRule="exact" w:val="288"/>
        </w:trPr>
        <w:tc>
          <w:tcPr>
            <w:tcW w:w="360" w:type="dxa"/>
            <w:shd w:val="clear" w:color="auto" w:fill="auto"/>
            <w:vAlign w:val="center"/>
          </w:tcPr>
          <w:p w14:paraId="4F0AD2C2" w14:textId="77777777" w:rsidR="009122BA" w:rsidRPr="009315CC" w:rsidRDefault="009122BA" w:rsidP="00B763CA">
            <w:pPr>
              <w:pStyle w:val="04TextLast"/>
              <w:jc w:val="center"/>
              <w:rPr>
                <w:b/>
              </w:rPr>
            </w:pPr>
            <w:r w:rsidRPr="009315CC">
              <w:rPr>
                <w:b/>
              </w:rPr>
              <w:lastRenderedPageBreak/>
              <w:t>0</w:t>
            </w:r>
          </w:p>
        </w:tc>
        <w:tc>
          <w:tcPr>
            <w:tcW w:w="360" w:type="dxa"/>
            <w:shd w:val="clear" w:color="auto" w:fill="auto"/>
            <w:vAlign w:val="center"/>
          </w:tcPr>
          <w:p w14:paraId="6D4433C4" w14:textId="77777777" w:rsidR="009122BA" w:rsidRPr="009315CC" w:rsidRDefault="009122BA" w:rsidP="00B763CA">
            <w:pPr>
              <w:pStyle w:val="04TextLast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288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6C82D77E" w14:textId="77777777" w:rsidR="009122BA" w:rsidRPr="009315CC" w:rsidRDefault="009122BA" w:rsidP="00B763CA">
            <w:pPr>
              <w:pStyle w:val="04TextLast"/>
              <w:jc w:val="center"/>
              <w:rPr>
                <w:b/>
              </w:rPr>
            </w:pPr>
            <w:r>
              <w:rPr>
                <w:b/>
              </w:rPr>
              <w:t>.</w:t>
            </w:r>
          </w:p>
        </w:tc>
        <w:tc>
          <w:tcPr>
            <w:tcW w:w="360" w:type="dxa"/>
            <w:shd w:val="clear" w:color="auto" w:fill="auto"/>
            <w:vAlign w:val="center"/>
          </w:tcPr>
          <w:p w14:paraId="7291EF30" w14:textId="6A2820EF" w:rsidR="009122BA" w:rsidRPr="009315CC" w:rsidRDefault="009122BA" w:rsidP="00B763CA">
            <w:pPr>
              <w:pStyle w:val="04TextLast"/>
              <w:jc w:val="center"/>
              <w:rPr>
                <w:b/>
              </w:rPr>
            </w:pPr>
            <w:r>
              <w:rPr>
                <w:b/>
              </w:rPr>
              <w:t>5</w:t>
            </w:r>
          </w:p>
        </w:tc>
      </w:tr>
    </w:tbl>
    <w:p w14:paraId="1D151E33" w14:textId="3B46FDAE" w:rsidR="00D14CD2" w:rsidRDefault="00C933AC" w:rsidP="004D0757">
      <w:pPr>
        <w:pStyle w:val="04Text"/>
        <w:spacing w:after="240"/>
        <w:ind w:left="1526"/>
      </w:pPr>
      <w:r>
        <w:t xml:space="preserve">A group of scientists investigate the background radiation in a </w:t>
      </w:r>
      <w:r w:rsidR="009E2F9E">
        <w:t>mine shaft using a radiation monitor</w:t>
      </w:r>
      <w:proofErr w:type="gramStart"/>
      <w:r w:rsidR="009E2F9E">
        <w:t>.</w:t>
      </w:r>
      <w:r>
        <w:t>.</w:t>
      </w:r>
      <w:proofErr w:type="gramEnd"/>
      <w:r>
        <w:t xml:space="preserve"> The results of</w:t>
      </w:r>
      <w:r w:rsidR="004008FA">
        <w:t> </w:t>
      </w:r>
      <w:r>
        <w:t>three readings are shown.</w:t>
      </w:r>
    </w:p>
    <w:p w14:paraId="34D9C4AA" w14:textId="77777777" w:rsidR="004D0757" w:rsidRDefault="004D0757" w:rsidP="004D0757">
      <w:pPr>
        <w:pStyle w:val="04Text"/>
        <w:tabs>
          <w:tab w:val="left" w:pos="2880"/>
          <w:tab w:val="left" w:pos="3600"/>
          <w:tab w:val="left" w:pos="5760"/>
          <w:tab w:val="left" w:pos="6480"/>
          <w:tab w:val="left" w:pos="8820"/>
        </w:tabs>
        <w:spacing w:after="240"/>
        <w:ind w:left="1526"/>
      </w:pPr>
      <w:r>
        <w:rPr>
          <w:noProof/>
          <w:lang w:eastAsia="en-GB"/>
        </w:rPr>
        <mc:AlternateContent>
          <mc:Choice Requires="wps">
            <w:drawing>
              <wp:inline distT="0" distB="0" distL="0" distR="0" wp14:anchorId="215A6EDF" wp14:editId="255C34EF">
                <wp:extent cx="914400" cy="229870"/>
                <wp:effectExtent l="0" t="0" r="25400" b="24130"/>
                <wp:docPr id="33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0" cy="22987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9BC1FF"/>
                                  </a:gs>
                                  <a:gs pos="100000">
                                    <a:srgbClr val="3F80CD"/>
                                  </a:gs>
                                </a:gsLst>
                                <a:lin ang="5400000"/>
                              </a:gra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23000" dir="5400000" rotWithShape="0">
                                  <a:srgbClr val="000000">
                                    <a:alpha val="34999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4A69543C" w14:textId="77777777" w:rsidR="004D0757" w:rsidRPr="00DF7DB1" w:rsidRDefault="004D0757" w:rsidP="004D0757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0.025</w:t>
                            </w:r>
                          </w:p>
                        </w:txbxContent>
                      </wps:txbx>
                      <wps:bodyPr rot="0" vert="horz" wrap="square" lIns="91440" tIns="45720" rIns="91440" bIns="0" anchor="ctr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_x0000_s1028" style="width:1in;height:18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" filled="f" fillcolor="#9bc1ff">
                <v:fill color2="#3f80cd" rotate="t" focus="100%" type="gradient">
                  <o:fill v:ext="view" type="gradientUnscaled"/>
                </v:fill>
                <v:shadow color="black" opacity="22936f" origin=",.5" offset="0,.63889mm"/>
                <v:textbox inset=",,,0">
                  <w:txbxContent>
                    <w:p w14:paraId="4A69543C" w14:textId="77777777" w:rsidR="004D0757" w:rsidRPr="00DF7DB1" w:rsidRDefault="004D0757" w:rsidP="004D0757">
                      <w:pPr>
                        <w:jc w:val="center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0.025</w:t>
                      </w:r>
                    </w:p>
                  </w:txbxContent>
                </v:textbox>
                <w10:anchorlock/>
              </v:rect>
            </w:pict>
          </mc:Fallback>
        </mc:AlternateContent>
      </w:r>
      <w:r>
        <w:tab/>
      </w:r>
      <w:r>
        <w:rPr>
          <w:noProof/>
          <w:lang w:eastAsia="en-GB"/>
        </w:rPr>
        <mc:AlternateContent>
          <mc:Choice Requires="wps">
            <w:drawing>
              <wp:inline distT="0" distB="0" distL="0" distR="0" wp14:anchorId="5D677915" wp14:editId="659D06AC">
                <wp:extent cx="914400" cy="229870"/>
                <wp:effectExtent l="0" t="0" r="25400" b="24130"/>
                <wp:docPr id="34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0" cy="22987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9BC1FF"/>
                                  </a:gs>
                                  <a:gs pos="100000">
                                    <a:srgbClr val="3F80CD"/>
                                  </a:gs>
                                </a:gsLst>
                                <a:lin ang="5400000"/>
                              </a:gra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23000" dir="5400000" rotWithShape="0">
                                  <a:srgbClr val="000000">
                                    <a:alpha val="34999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0BFA4AC9" w14:textId="77777777" w:rsidR="004D0757" w:rsidRPr="00DF7DB1" w:rsidRDefault="004D0757" w:rsidP="004D0757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0.032</w:t>
                            </w:r>
                          </w:p>
                        </w:txbxContent>
                      </wps:txbx>
                      <wps:bodyPr rot="0" vert="horz" wrap="square" lIns="91440" tIns="45720" rIns="91440" bIns="0" anchor="ctr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_x0000_s1029" style="width:1in;height:18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" filled="f" fillcolor="#9bc1ff">
                <v:fill color2="#3f80cd" rotate="t" focus="100%" type="gradient">
                  <o:fill v:ext="view" type="gradientUnscaled"/>
                </v:fill>
                <v:shadow color="black" opacity="22936f" origin=",.5" offset="0,.63889mm"/>
                <v:textbox inset=",,,0">
                  <w:txbxContent>
                    <w:p w14:paraId="0BFA4AC9" w14:textId="77777777" w:rsidR="004D0757" w:rsidRPr="00DF7DB1" w:rsidRDefault="004D0757" w:rsidP="004D0757">
                      <w:pPr>
                        <w:jc w:val="center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0.032</w:t>
                      </w:r>
                    </w:p>
                  </w:txbxContent>
                </v:textbox>
                <w10:anchorlock/>
              </v:rect>
            </w:pict>
          </mc:Fallback>
        </mc:AlternateContent>
      </w:r>
      <w:r>
        <w:tab/>
      </w:r>
      <w:r>
        <w:rPr>
          <w:noProof/>
          <w:lang w:eastAsia="en-GB"/>
        </w:rPr>
        <mc:AlternateContent>
          <mc:Choice Requires="wps">
            <w:drawing>
              <wp:inline distT="0" distB="0" distL="0" distR="0" wp14:anchorId="5415F1D7" wp14:editId="68EB9A86">
                <wp:extent cx="914400" cy="229870"/>
                <wp:effectExtent l="0" t="0" r="25400" b="24130"/>
                <wp:docPr id="35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0" cy="22987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9BC1FF"/>
                                  </a:gs>
                                  <a:gs pos="100000">
                                    <a:srgbClr val="3F80CD"/>
                                  </a:gs>
                                </a:gsLst>
                                <a:lin ang="5400000"/>
                              </a:gra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23000" dir="5400000" rotWithShape="0">
                                  <a:srgbClr val="000000">
                                    <a:alpha val="34999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3D5BE2A7" w14:textId="77777777" w:rsidR="004D0757" w:rsidRPr="00DF7DB1" w:rsidRDefault="004D0757" w:rsidP="004D0757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0.022</w:t>
                            </w:r>
                          </w:p>
                        </w:txbxContent>
                      </wps:txbx>
                      <wps:bodyPr rot="0" vert="horz" wrap="square" lIns="91440" tIns="45720" rIns="91440" bIns="0" anchor="ctr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_x0000_s1030" style="width:1in;height:18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" filled="f" fillcolor="#9bc1ff">
                <v:fill color2="#3f80cd" rotate="t" focus="100%" type="gradient">
                  <o:fill v:ext="view" type="gradientUnscaled"/>
                </v:fill>
                <v:shadow color="black" opacity="22936f" origin=",.5" offset="0,.63889mm"/>
                <v:textbox inset=",,,0">
                  <w:txbxContent>
                    <w:p w14:paraId="3D5BE2A7" w14:textId="77777777" w:rsidR="004D0757" w:rsidRPr="00DF7DB1" w:rsidRDefault="004D0757" w:rsidP="004D0757">
                      <w:pPr>
                        <w:jc w:val="center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0.022</w:t>
                      </w:r>
                    </w:p>
                  </w:txbxContent>
                </v:textbox>
                <w10:anchorlock/>
              </v:rect>
            </w:pict>
          </mc:Fallback>
        </mc:AlternateContent>
      </w:r>
    </w:p>
    <w:p w14:paraId="4709E58E" w14:textId="684B4E1E" w:rsidR="00C933AC" w:rsidRDefault="00C933AC" w:rsidP="001B6B2C">
      <w:pPr>
        <w:pStyle w:val="04Text"/>
        <w:ind w:left="1526"/>
      </w:pPr>
      <w:r>
        <w:t>Calculate the mean value of the background radiation.</w:t>
      </w:r>
    </w:p>
    <w:p w14:paraId="76552919" w14:textId="77777777" w:rsidR="0010380C" w:rsidRDefault="0010380C" w:rsidP="00884ACC">
      <w:pPr>
        <w:pStyle w:val="14Line1st"/>
        <w:ind w:left="1526"/>
      </w:pPr>
      <w:r>
        <w:rPr>
          <w:noProof/>
          <w:lang w:eastAsia="en-GB"/>
        </w:rPr>
        <mc:AlternateContent>
          <mc:Choice Requires="wps">
            <w:drawing>
              <wp:inline distT="0" distB="0" distL="0" distR="0" wp14:anchorId="4C2210D6" wp14:editId="51ECAE78">
                <wp:extent cx="4572000" cy="0"/>
                <wp:effectExtent l="31750" t="21590" r="31750" b="41910"/>
                <wp:docPr id="6" name="AutoShape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inline>
            </w:drawing>
          </mc:Choice>
          <mc:Fallback xmlns:w15="http://schemas.microsoft.com/office/word/2012/wordml">
            <w:pict>
              <v:shape w14:anchorId="02843C11" id="AutoShape 18" o:spid="_x0000_s1026" type="#_x0000_t32" style="width:5in;height:0;visibility:visible;mso-wrap-style:square;mso-left-percent:-10001;mso-top-percent:-10001;mso-position-horizontal:absolute;mso-position-horizontal-relative:char;mso-position-vertical:absolute;mso-position-vertical-relative:line;mso-left-percent:-10001;mso-top-percent:-10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" strokeweight="1.5pt">
                <v:stroke dashstyle="1 1"/>
                <w10:anchorlock/>
              </v:shape>
            </w:pict>
          </mc:Fallback>
        </mc:AlternateContent>
      </w:r>
    </w:p>
    <w:p w14:paraId="3C16A76F" w14:textId="013D3529" w:rsidR="0010380C" w:rsidRDefault="0010380C" w:rsidP="0010380C">
      <w:pPr>
        <w:pStyle w:val="14Line2nd"/>
        <w:ind w:left="1526"/>
      </w:pPr>
      <w:r>
        <w:rPr>
          <w:noProof/>
          <w:position w:val="-6"/>
          <w:lang w:eastAsia="en-GB"/>
        </w:rPr>
        <mc:AlternateContent>
          <mc:Choice Requires="wps">
            <w:drawing>
              <wp:inline distT="0" distB="0" distL="0" distR="0" wp14:anchorId="7FEE0B6E" wp14:editId="6A3972FE">
                <wp:extent cx="4572000" cy="0"/>
                <wp:effectExtent l="31750" t="29210" r="31750" b="34290"/>
                <wp:docPr id="7" name="AutoShape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inline>
            </w:drawing>
          </mc:Choice>
          <mc:Fallback xmlns:w15="http://schemas.microsoft.com/office/word/2012/wordml">
            <w:pict>
              <v:shape w14:anchorId="74238B09" id="AutoShape 19" o:spid="_x0000_s1026" type="#_x0000_t32" style="width:5in;height:0;visibility:visible;mso-wrap-style:square;mso-left-percent:-10001;mso-top-percent:-10001;mso-position-horizontal:absolute;mso-position-horizontal-relative:char;mso-position-vertical:absolute;mso-position-vertical-relative:line;mso-left-percent:-10001;mso-top-percent:-10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" strokeweight="1.5pt">
                <v:stroke dashstyle="1 1"/>
                <w10:anchorlock/>
              </v:shape>
            </w:pict>
          </mc:Fallback>
        </mc:AlternateContent>
      </w:r>
      <w:r>
        <w:tab/>
        <w:t>(</w:t>
      </w:r>
      <w:r w:rsidR="00BD1493">
        <w:rPr>
          <w:i/>
        </w:rPr>
        <w:t>1</w:t>
      </w:r>
      <w:r w:rsidRPr="00707AA4">
        <w:rPr>
          <w:i/>
        </w:rPr>
        <w:t xml:space="preserve"> mark</w:t>
      </w:r>
      <w:r>
        <w:t>)</w:t>
      </w:r>
    </w:p>
    <w:p w14:paraId="07B430AA" w14:textId="7822D030" w:rsidR="00C933AC" w:rsidRDefault="00C933AC" w:rsidP="00AC3EC3">
      <w:pPr>
        <w:pStyle w:val="04TextLast"/>
      </w:pPr>
    </w:p>
    <w:tbl>
      <w:tblPr>
        <w:tblpPr w:leftFromText="180" w:rightFromText="180" w:vertAnchor="text" w:tblpY="1"/>
        <w:tblOverlap w:val="never"/>
        <w:tblW w:w="14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79"/>
        <w:gridCol w:w="379"/>
        <w:gridCol w:w="303"/>
        <w:gridCol w:w="379"/>
      </w:tblGrid>
      <w:tr w:rsidR="009122BA" w14:paraId="329160D1" w14:textId="77777777" w:rsidTr="00B763CA">
        <w:trPr>
          <w:trHeight w:hRule="exact" w:val="288"/>
        </w:trPr>
        <w:tc>
          <w:tcPr>
            <w:tcW w:w="360" w:type="dxa"/>
            <w:shd w:val="clear" w:color="auto" w:fill="auto"/>
            <w:vAlign w:val="center"/>
          </w:tcPr>
          <w:p w14:paraId="7ABD7245" w14:textId="77777777" w:rsidR="009122BA" w:rsidRPr="009315CC" w:rsidRDefault="009122BA" w:rsidP="00B763CA">
            <w:pPr>
              <w:pStyle w:val="04TextLast"/>
              <w:jc w:val="center"/>
              <w:rPr>
                <w:b/>
              </w:rPr>
            </w:pPr>
            <w:r w:rsidRPr="009315CC">
              <w:rPr>
                <w:b/>
              </w:rPr>
              <w:t>0</w:t>
            </w:r>
          </w:p>
        </w:tc>
        <w:tc>
          <w:tcPr>
            <w:tcW w:w="360" w:type="dxa"/>
            <w:shd w:val="clear" w:color="auto" w:fill="auto"/>
            <w:vAlign w:val="center"/>
          </w:tcPr>
          <w:p w14:paraId="50D5C610" w14:textId="2F461F44" w:rsidR="009122BA" w:rsidRPr="009315CC" w:rsidRDefault="009122BA" w:rsidP="00B763CA">
            <w:pPr>
              <w:pStyle w:val="04TextLast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288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341C3D8A" w14:textId="77777777" w:rsidR="009122BA" w:rsidRPr="009315CC" w:rsidRDefault="009122BA" w:rsidP="00B763CA">
            <w:pPr>
              <w:pStyle w:val="04TextLast"/>
              <w:jc w:val="center"/>
              <w:rPr>
                <w:b/>
              </w:rPr>
            </w:pPr>
            <w:r>
              <w:rPr>
                <w:b/>
              </w:rPr>
              <w:t>.</w:t>
            </w:r>
          </w:p>
        </w:tc>
        <w:tc>
          <w:tcPr>
            <w:tcW w:w="360" w:type="dxa"/>
            <w:shd w:val="clear" w:color="auto" w:fill="auto"/>
            <w:vAlign w:val="center"/>
          </w:tcPr>
          <w:p w14:paraId="3A7195EC" w14:textId="77777777" w:rsidR="009122BA" w:rsidRPr="009315CC" w:rsidRDefault="009122BA" w:rsidP="00B763CA">
            <w:pPr>
              <w:pStyle w:val="04TextLast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</w:tbl>
    <w:p w14:paraId="6259516F" w14:textId="013D3379" w:rsidR="00717A1B" w:rsidRDefault="00C933AC" w:rsidP="00C933AC">
      <w:pPr>
        <w:pStyle w:val="04Text"/>
      </w:pPr>
      <w:r>
        <w:t xml:space="preserve">Label the plum pudding model of the atom in </w:t>
      </w:r>
      <w:r w:rsidRPr="004D0757">
        <w:rPr>
          <w:b/>
        </w:rPr>
        <w:t>Figure 3</w:t>
      </w:r>
      <w:r>
        <w:t>.</w:t>
      </w:r>
      <w:r w:rsidR="00717A1B">
        <w:tab/>
      </w:r>
      <w:r w:rsidR="00A26BE3">
        <w:t>(</w:t>
      </w:r>
      <w:r w:rsidRPr="00A26BE3">
        <w:rPr>
          <w:i/>
        </w:rPr>
        <w:t>2 marks</w:t>
      </w:r>
      <w:r w:rsidR="00A26BE3">
        <w:t>)</w:t>
      </w:r>
    </w:p>
    <w:p w14:paraId="6D863D45" w14:textId="0E8C9D9D" w:rsidR="00717A1B" w:rsidRPr="004008FA" w:rsidRDefault="00795628" w:rsidP="00485391">
      <w:pPr>
        <w:pStyle w:val="04Text"/>
        <w:ind w:right="0"/>
        <w:jc w:val="center"/>
        <w:rPr>
          <w:rStyle w:val="13Italic"/>
          <w:color w:val="FF0000"/>
        </w:rPr>
      </w:pPr>
      <w:r>
        <w:rPr>
          <w:i/>
          <w:iCs/>
          <w:noProof/>
          <w:color w:val="FF0000"/>
          <w:lang w:eastAsia="en-GB"/>
        </w:rPr>
        <w:drawing>
          <wp:inline distT="0" distB="0" distL="0" distR="0" wp14:anchorId="43874DA0" wp14:editId="359AF085">
            <wp:extent cx="3593805" cy="2338609"/>
            <wp:effectExtent l="0" t="0" r="6985" b="508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lum puddin.png"/>
                    <pic:cNvPicPr/>
                  </pic:nvPicPr>
                  <pic:blipFill rotWithShape="1"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0592"/>
                    <a:stretch/>
                  </pic:blipFill>
                  <pic:spPr bwMode="auto">
                    <a:xfrm>
                      <a:off x="0" y="0"/>
                      <a:ext cx="3592935" cy="233804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89089AB" w14:textId="535E62B5" w:rsidR="00424944" w:rsidRDefault="00424944" w:rsidP="00BD1493">
      <w:pPr>
        <w:pStyle w:val="04Text"/>
        <w:ind w:right="0"/>
        <w:jc w:val="center"/>
      </w:pPr>
      <w:r w:rsidRPr="004D0757">
        <w:rPr>
          <w:b/>
        </w:rPr>
        <w:t>Figure 3</w:t>
      </w:r>
    </w:p>
    <w:p w14:paraId="00CBE157" w14:textId="77777777" w:rsidR="00424944" w:rsidRDefault="00424944" w:rsidP="00424944">
      <w:pPr>
        <w:pStyle w:val="04TextLast"/>
      </w:pPr>
    </w:p>
    <w:tbl>
      <w:tblPr>
        <w:tblpPr w:leftFromText="180" w:rightFromText="180" w:vertAnchor="text" w:tblpY="1"/>
        <w:tblOverlap w:val="never"/>
        <w:tblW w:w="14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79"/>
        <w:gridCol w:w="379"/>
        <w:gridCol w:w="303"/>
        <w:gridCol w:w="379"/>
      </w:tblGrid>
      <w:tr w:rsidR="009122BA" w14:paraId="6E353EA2" w14:textId="77777777" w:rsidTr="00B763CA">
        <w:trPr>
          <w:trHeight w:hRule="exact" w:val="288"/>
        </w:trPr>
        <w:tc>
          <w:tcPr>
            <w:tcW w:w="360" w:type="dxa"/>
            <w:shd w:val="clear" w:color="auto" w:fill="auto"/>
            <w:vAlign w:val="center"/>
          </w:tcPr>
          <w:p w14:paraId="609D4E4C" w14:textId="77777777" w:rsidR="009122BA" w:rsidRPr="009315CC" w:rsidRDefault="009122BA" w:rsidP="00B763CA">
            <w:pPr>
              <w:pStyle w:val="04TextLast"/>
              <w:jc w:val="center"/>
              <w:rPr>
                <w:b/>
              </w:rPr>
            </w:pPr>
            <w:r w:rsidRPr="009315CC">
              <w:rPr>
                <w:b/>
              </w:rPr>
              <w:t>0</w:t>
            </w:r>
          </w:p>
        </w:tc>
        <w:tc>
          <w:tcPr>
            <w:tcW w:w="360" w:type="dxa"/>
            <w:shd w:val="clear" w:color="auto" w:fill="auto"/>
            <w:vAlign w:val="center"/>
          </w:tcPr>
          <w:p w14:paraId="0DD1A8CE" w14:textId="15AF46C1" w:rsidR="009122BA" w:rsidRPr="009315CC" w:rsidRDefault="009122BA" w:rsidP="00B763CA">
            <w:pPr>
              <w:pStyle w:val="04TextLast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288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3F45AF97" w14:textId="77777777" w:rsidR="009122BA" w:rsidRPr="009315CC" w:rsidRDefault="009122BA" w:rsidP="00B763CA">
            <w:pPr>
              <w:pStyle w:val="04TextLast"/>
              <w:jc w:val="center"/>
              <w:rPr>
                <w:b/>
              </w:rPr>
            </w:pPr>
            <w:r>
              <w:rPr>
                <w:b/>
              </w:rPr>
              <w:t>.</w:t>
            </w:r>
          </w:p>
        </w:tc>
        <w:tc>
          <w:tcPr>
            <w:tcW w:w="360" w:type="dxa"/>
            <w:shd w:val="clear" w:color="auto" w:fill="auto"/>
            <w:vAlign w:val="center"/>
          </w:tcPr>
          <w:p w14:paraId="6F6E1C01" w14:textId="4F280004" w:rsidR="009122BA" w:rsidRPr="009315CC" w:rsidRDefault="009122BA" w:rsidP="00B763CA">
            <w:pPr>
              <w:pStyle w:val="04TextLast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</w:tr>
    </w:tbl>
    <w:p w14:paraId="414C9050" w14:textId="77777777" w:rsidR="00D14CD2" w:rsidRDefault="00C933AC" w:rsidP="00C933AC">
      <w:pPr>
        <w:pStyle w:val="04Text"/>
      </w:pPr>
      <w:r>
        <w:t>Many elements have radioactive isotopes.</w:t>
      </w:r>
    </w:p>
    <w:p w14:paraId="069CE0CC" w14:textId="48F87824" w:rsidR="00717A1B" w:rsidRDefault="00F020FE" w:rsidP="004008FA">
      <w:pPr>
        <w:pStyle w:val="04Text"/>
        <w:ind w:left="1526" w:right="1728"/>
      </w:pPr>
      <w:r>
        <w:t>Define the term isotope</w:t>
      </w:r>
      <w:r w:rsidR="00C933AC">
        <w:t>.</w:t>
      </w:r>
    </w:p>
    <w:p w14:paraId="6F44EC82" w14:textId="77777777" w:rsidR="0010380C" w:rsidRDefault="0010380C" w:rsidP="00884ACC">
      <w:pPr>
        <w:pStyle w:val="14Line1st"/>
        <w:ind w:left="1526"/>
      </w:pPr>
      <w:r>
        <w:rPr>
          <w:noProof/>
          <w:lang w:eastAsia="en-GB"/>
        </w:rPr>
        <mc:AlternateContent>
          <mc:Choice Requires="wps">
            <w:drawing>
              <wp:inline distT="0" distB="0" distL="0" distR="0" wp14:anchorId="182CAF40" wp14:editId="054BE4B3">
                <wp:extent cx="4572000" cy="0"/>
                <wp:effectExtent l="31750" t="21590" r="31750" b="41910"/>
                <wp:docPr id="8" name="AutoShape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inline>
            </w:drawing>
          </mc:Choice>
          <mc:Fallback xmlns:w15="http://schemas.microsoft.com/office/word/2012/wordml">
            <w:pict>
              <v:shape w14:anchorId="77A27BA5" id="AutoShape 18" o:spid="_x0000_s1026" type="#_x0000_t32" style="width:5in;height:0;visibility:visible;mso-wrap-style:square;mso-left-percent:-10001;mso-top-percent:-10001;mso-position-horizontal:absolute;mso-position-horizontal-relative:char;mso-position-vertical:absolute;mso-position-vertical-relative:line;mso-left-percent:-10001;mso-top-percent:-10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" strokeweight="1.5pt">
                <v:stroke dashstyle="1 1"/>
                <w10:anchorlock/>
              </v:shape>
            </w:pict>
          </mc:Fallback>
        </mc:AlternateContent>
      </w:r>
    </w:p>
    <w:p w14:paraId="4232211A" w14:textId="77777777" w:rsidR="0010380C" w:rsidRDefault="0010380C" w:rsidP="0010380C">
      <w:pPr>
        <w:pStyle w:val="14Line2nd"/>
        <w:ind w:left="1526"/>
      </w:pPr>
      <w:r>
        <w:rPr>
          <w:noProof/>
          <w:position w:val="-6"/>
          <w:lang w:eastAsia="en-GB"/>
        </w:rPr>
        <mc:AlternateContent>
          <mc:Choice Requires="wps">
            <w:drawing>
              <wp:inline distT="0" distB="0" distL="0" distR="0" wp14:anchorId="4B914E37" wp14:editId="20726DBF">
                <wp:extent cx="4572000" cy="0"/>
                <wp:effectExtent l="31750" t="29210" r="31750" b="34290"/>
                <wp:docPr id="9" name="AutoShape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inline>
            </w:drawing>
          </mc:Choice>
          <mc:Fallback xmlns:w15="http://schemas.microsoft.com/office/word/2012/wordml">
            <w:pict>
              <v:shape w14:anchorId="7A010811" id="AutoShape 19" o:spid="_x0000_s1026" type="#_x0000_t32" style="width:5in;height:0;visibility:visible;mso-wrap-style:square;mso-left-percent:-10001;mso-top-percent:-10001;mso-position-horizontal:absolute;mso-position-horizontal-relative:char;mso-position-vertical:absolute;mso-position-vertical-relative:line;mso-left-percent:-10001;mso-top-percent:-10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" strokeweight="1.5pt">
                <v:stroke dashstyle="1 1"/>
                <w10:anchorlock/>
              </v:shape>
            </w:pict>
          </mc:Fallback>
        </mc:AlternateContent>
      </w:r>
      <w:r>
        <w:tab/>
        <w:t>(</w:t>
      </w:r>
      <w:r>
        <w:rPr>
          <w:i/>
        </w:rPr>
        <w:t>2</w:t>
      </w:r>
      <w:r w:rsidRPr="00707AA4">
        <w:rPr>
          <w:i/>
        </w:rPr>
        <w:t xml:space="preserve"> mark</w:t>
      </w:r>
      <w:r>
        <w:rPr>
          <w:i/>
        </w:rPr>
        <w:t>s</w:t>
      </w:r>
      <w:r>
        <w:t>)</w:t>
      </w:r>
    </w:p>
    <w:p w14:paraId="1B2F1C69" w14:textId="77777777" w:rsidR="00EE6C63" w:rsidRDefault="00EE6C63">
      <w:pPr>
        <w:spacing w:after="0"/>
        <w:rPr>
          <w:rStyle w:val="12Bold"/>
        </w:rPr>
      </w:pPr>
      <w:r>
        <w:rPr>
          <w:rStyle w:val="12Bold"/>
        </w:rPr>
        <w:br w:type="page"/>
      </w:r>
    </w:p>
    <w:tbl>
      <w:tblPr>
        <w:tblpPr w:leftFromText="180" w:rightFromText="180" w:vertAnchor="text" w:tblpY="1"/>
        <w:tblOverlap w:val="never"/>
        <w:tblW w:w="14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79"/>
        <w:gridCol w:w="379"/>
        <w:gridCol w:w="303"/>
        <w:gridCol w:w="379"/>
      </w:tblGrid>
      <w:tr w:rsidR="00EE6C63" w14:paraId="3647495D" w14:textId="77777777" w:rsidTr="00697070">
        <w:trPr>
          <w:trHeight w:hRule="exact" w:val="288"/>
        </w:trPr>
        <w:tc>
          <w:tcPr>
            <w:tcW w:w="360" w:type="dxa"/>
            <w:shd w:val="clear" w:color="auto" w:fill="auto"/>
            <w:vAlign w:val="center"/>
          </w:tcPr>
          <w:p w14:paraId="5F0063C3" w14:textId="77777777" w:rsidR="00EE6C63" w:rsidRPr="009315CC" w:rsidRDefault="00EE6C63" w:rsidP="00697070">
            <w:pPr>
              <w:pStyle w:val="04TextLast"/>
              <w:jc w:val="center"/>
              <w:rPr>
                <w:b/>
              </w:rPr>
            </w:pPr>
            <w:r w:rsidRPr="009315CC">
              <w:rPr>
                <w:b/>
              </w:rPr>
              <w:t>0</w:t>
            </w:r>
          </w:p>
        </w:tc>
        <w:tc>
          <w:tcPr>
            <w:tcW w:w="360" w:type="dxa"/>
            <w:shd w:val="clear" w:color="auto" w:fill="auto"/>
            <w:vAlign w:val="center"/>
          </w:tcPr>
          <w:p w14:paraId="2D0008B5" w14:textId="77777777" w:rsidR="00EE6C63" w:rsidRPr="009315CC" w:rsidRDefault="00EE6C63" w:rsidP="00697070">
            <w:pPr>
              <w:pStyle w:val="04TextLast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288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755ACB90" w14:textId="77777777" w:rsidR="00EE6C63" w:rsidRPr="009315CC" w:rsidRDefault="00EE6C63" w:rsidP="00697070">
            <w:pPr>
              <w:pStyle w:val="04TextLast"/>
              <w:jc w:val="center"/>
              <w:rPr>
                <w:b/>
              </w:rPr>
            </w:pPr>
            <w:r>
              <w:rPr>
                <w:b/>
              </w:rPr>
              <w:t>.</w:t>
            </w:r>
          </w:p>
        </w:tc>
        <w:tc>
          <w:tcPr>
            <w:tcW w:w="360" w:type="dxa"/>
            <w:shd w:val="clear" w:color="auto" w:fill="auto"/>
            <w:vAlign w:val="center"/>
          </w:tcPr>
          <w:p w14:paraId="37403BEA" w14:textId="22934D4F" w:rsidR="00EE6C63" w:rsidRPr="009315CC" w:rsidRDefault="00EE6C63" w:rsidP="00697070">
            <w:pPr>
              <w:pStyle w:val="04TextLast"/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</w:tr>
    </w:tbl>
    <w:p w14:paraId="7E8BE832" w14:textId="77777777" w:rsidR="00EE6C63" w:rsidRDefault="00EE6C63" w:rsidP="00EE6C63">
      <w:pPr>
        <w:pStyle w:val="10NumberList"/>
        <w:tabs>
          <w:tab w:val="clear" w:pos="360"/>
        </w:tabs>
        <w:spacing w:after="240"/>
        <w:ind w:left="1530" w:firstLine="0"/>
      </w:pPr>
      <w:r w:rsidRPr="007A305C">
        <w:t>A sample of gold atoms contains mostly gold-197</w:t>
      </w:r>
      <w:proofErr w:type="gramStart"/>
      <w:r w:rsidRPr="007A305C">
        <w:t xml:space="preserve">, </w:t>
      </w:r>
      <w:proofErr w:type="gramEnd"/>
      <w:r w:rsidRPr="00CB3E4F">
        <w:rPr>
          <w:position w:val="-12"/>
        </w:rPr>
        <w:object w:dxaOrig="580" w:dyaOrig="360" w14:anchorId="7007A3D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9pt;height:18.7pt" o:ole="">
            <v:imagedata r:id="rId13" o:title=""/>
          </v:shape>
          <o:OLEObject Type="Embed" ProgID="Equation.DSMT4" ShapeID="_x0000_i1027" DrawAspect="Content" ObjectID="_1563635118" r:id="rId14"/>
        </w:object>
      </w:r>
      <w:r w:rsidRPr="007A305C">
        <w:t xml:space="preserve">, and a few atoms of gold-195, </w:t>
      </w:r>
      <w:r w:rsidRPr="00CB3E4F">
        <w:rPr>
          <w:position w:val="-12"/>
        </w:rPr>
        <w:object w:dxaOrig="580" w:dyaOrig="360" w14:anchorId="7024E9B5">
          <v:shape id="_x0000_i1028" type="#_x0000_t75" style="width:29pt;height:18.7pt" o:ole="">
            <v:imagedata r:id="rId15" o:title=""/>
          </v:shape>
          <o:OLEObject Type="Embed" ProgID="Equation.DSMT4" ShapeID="_x0000_i1028" DrawAspect="Content" ObjectID="_1563635119" r:id="rId16"/>
        </w:object>
      </w:r>
      <w:r w:rsidRPr="007A305C">
        <w:t>.</w:t>
      </w:r>
    </w:p>
    <w:p w14:paraId="10EBC1ED" w14:textId="11EDB898" w:rsidR="00EE6C63" w:rsidRDefault="00EE6C63" w:rsidP="00EE6C63">
      <w:pPr>
        <w:pStyle w:val="10NumberList"/>
        <w:tabs>
          <w:tab w:val="clear" w:pos="360"/>
        </w:tabs>
        <w:spacing w:after="240"/>
        <w:ind w:left="1530" w:firstLine="0"/>
      </w:pPr>
      <w:r>
        <w:t xml:space="preserve">Complete the table by calculating </w:t>
      </w:r>
      <w:r w:rsidRPr="00D048FE">
        <w:t xml:space="preserve">the number of particles present in </w:t>
      </w:r>
      <w:r>
        <w:t>gold-197 and gold-195.</w:t>
      </w:r>
      <w:r w:rsidRPr="00EE6C63">
        <w:t xml:space="preserve"> </w:t>
      </w:r>
      <w:r>
        <w:tab/>
        <w:t>(</w:t>
      </w:r>
      <w:r>
        <w:rPr>
          <w:i/>
        </w:rPr>
        <w:t>2</w:t>
      </w:r>
      <w:r w:rsidRPr="00707AA4">
        <w:rPr>
          <w:i/>
        </w:rPr>
        <w:t xml:space="preserve"> mark</w:t>
      </w:r>
      <w:r>
        <w:rPr>
          <w:i/>
        </w:rPr>
        <w:t>s</w:t>
      </w:r>
      <w:r>
        <w:t>)</w:t>
      </w:r>
    </w:p>
    <w:tbl>
      <w:tblPr>
        <w:tblStyle w:val="TableGrid"/>
        <w:tblW w:w="7980" w:type="dxa"/>
        <w:tblInd w:w="1638" w:type="dxa"/>
        <w:tblBorders>
          <w:top w:val="single" w:sz="4" w:space="0" w:color="004364"/>
          <w:left w:val="single" w:sz="4" w:space="0" w:color="004364"/>
          <w:bottom w:val="single" w:sz="4" w:space="0" w:color="004364"/>
          <w:right w:val="single" w:sz="4" w:space="0" w:color="004364"/>
          <w:insideH w:val="single" w:sz="4" w:space="0" w:color="004364"/>
          <w:insideV w:val="single" w:sz="4" w:space="0" w:color="004364"/>
        </w:tblBorders>
        <w:tblLook w:val="04A0" w:firstRow="1" w:lastRow="0" w:firstColumn="1" w:lastColumn="0" w:noHBand="0" w:noVBand="1"/>
      </w:tblPr>
      <w:tblGrid>
        <w:gridCol w:w="1170"/>
        <w:gridCol w:w="2270"/>
        <w:gridCol w:w="2270"/>
        <w:gridCol w:w="2270"/>
      </w:tblGrid>
      <w:tr w:rsidR="00EE6C63" w:rsidRPr="00D048FE" w14:paraId="671490E6" w14:textId="77777777" w:rsidTr="00EE6C63">
        <w:trPr>
          <w:trHeight w:val="389"/>
        </w:trPr>
        <w:tc>
          <w:tcPr>
            <w:tcW w:w="1170" w:type="dxa"/>
            <w:shd w:val="clear" w:color="auto" w:fill="CCD9E0"/>
          </w:tcPr>
          <w:p w14:paraId="3F7B667B" w14:textId="77777777" w:rsidR="00EE6C63" w:rsidRPr="00B24F4A" w:rsidRDefault="00EE6C63" w:rsidP="00697070">
            <w:pPr>
              <w:pStyle w:val="07TableText"/>
              <w:rPr>
                <w:rStyle w:val="12Bold"/>
              </w:rPr>
            </w:pPr>
            <w:r>
              <w:rPr>
                <w:rStyle w:val="12Bold"/>
              </w:rPr>
              <w:t>Gold atom</w:t>
            </w:r>
          </w:p>
        </w:tc>
        <w:tc>
          <w:tcPr>
            <w:tcW w:w="2270" w:type="dxa"/>
            <w:shd w:val="clear" w:color="auto" w:fill="CCD9E0"/>
            <w:vAlign w:val="center"/>
          </w:tcPr>
          <w:p w14:paraId="7C175E29" w14:textId="77777777" w:rsidR="00EE6C63" w:rsidRPr="00B24F4A" w:rsidRDefault="00EE6C63" w:rsidP="00697070">
            <w:pPr>
              <w:pStyle w:val="07TableText"/>
              <w:rPr>
                <w:rStyle w:val="12Bold"/>
              </w:rPr>
            </w:pPr>
            <w:r>
              <w:rPr>
                <w:rStyle w:val="12Bold"/>
              </w:rPr>
              <w:t>protons</w:t>
            </w:r>
          </w:p>
        </w:tc>
        <w:tc>
          <w:tcPr>
            <w:tcW w:w="2270" w:type="dxa"/>
            <w:shd w:val="clear" w:color="auto" w:fill="CCD9E0"/>
            <w:vAlign w:val="center"/>
          </w:tcPr>
          <w:p w14:paraId="27845729" w14:textId="77777777" w:rsidR="00EE6C63" w:rsidRPr="00B24F4A" w:rsidRDefault="00EE6C63" w:rsidP="00697070">
            <w:pPr>
              <w:pStyle w:val="07TableText"/>
              <w:rPr>
                <w:rStyle w:val="12Bold"/>
              </w:rPr>
            </w:pPr>
            <w:r>
              <w:rPr>
                <w:rStyle w:val="12Bold"/>
              </w:rPr>
              <w:t>electrons</w:t>
            </w:r>
          </w:p>
        </w:tc>
        <w:tc>
          <w:tcPr>
            <w:tcW w:w="2270" w:type="dxa"/>
            <w:shd w:val="clear" w:color="auto" w:fill="CCD9E0"/>
            <w:vAlign w:val="center"/>
          </w:tcPr>
          <w:p w14:paraId="1B109AEF" w14:textId="77777777" w:rsidR="00EE6C63" w:rsidRPr="00B24F4A" w:rsidRDefault="00EE6C63" w:rsidP="00697070">
            <w:pPr>
              <w:pStyle w:val="07TableText"/>
              <w:rPr>
                <w:rStyle w:val="12Bold"/>
              </w:rPr>
            </w:pPr>
            <w:r>
              <w:rPr>
                <w:rStyle w:val="12Bold"/>
              </w:rPr>
              <w:t>neutrons</w:t>
            </w:r>
          </w:p>
        </w:tc>
      </w:tr>
      <w:tr w:rsidR="00EE6C63" w:rsidRPr="00D048FE" w14:paraId="2D52CE14" w14:textId="77777777" w:rsidTr="00EE6C63">
        <w:trPr>
          <w:trHeight w:val="642"/>
        </w:trPr>
        <w:tc>
          <w:tcPr>
            <w:tcW w:w="1170" w:type="dxa"/>
            <w:vAlign w:val="center"/>
          </w:tcPr>
          <w:p w14:paraId="1B07ABBD" w14:textId="77777777" w:rsidR="00EE6C63" w:rsidRPr="00FD3AF5" w:rsidRDefault="00EE6C63" w:rsidP="00697070">
            <w:pPr>
              <w:pStyle w:val="07TableText"/>
            </w:pPr>
            <w:r>
              <w:t>gold-197</w:t>
            </w:r>
          </w:p>
        </w:tc>
        <w:tc>
          <w:tcPr>
            <w:tcW w:w="2270" w:type="dxa"/>
            <w:shd w:val="clear" w:color="auto" w:fill="auto"/>
            <w:vAlign w:val="center"/>
          </w:tcPr>
          <w:p w14:paraId="10541F85" w14:textId="77777777" w:rsidR="00EE6C63" w:rsidRPr="00D048FE" w:rsidRDefault="00EE6C63" w:rsidP="00697070">
            <w:pPr>
              <w:pStyle w:val="07TableText"/>
              <w:spacing w:before="240" w:after="120"/>
            </w:pPr>
            <w:r>
              <w:rPr>
                <w:noProof/>
                <w:lang w:eastAsia="en-GB"/>
              </w:rPr>
              <mc:AlternateContent>
                <mc:Choice Requires="wps">
                  <w:drawing>
                    <wp:inline distT="0" distB="0" distL="0" distR="0" wp14:anchorId="35B0F458" wp14:editId="609A936E">
                      <wp:extent cx="914400" cy="0"/>
                      <wp:effectExtent l="0" t="0" r="0" b="19050"/>
                      <wp:docPr id="44" name="AutoShape 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144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id="AutoShape 29" o:spid="_x0000_s1026" type="#_x0000_t32" style="width:1in;height:0;visibility:visible;mso-wrap-style:square;mso-left-percent:-10001;mso-top-percent:-10001;mso-position-horizontal:absolute;mso-position-horizontal-relative:char;mso-position-vertical:absolute;mso-position-vertical-relative:line;mso-left-percent:-10001;mso-top-percent:-10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" strokeweight="1.5pt">
                      <v:stroke dashstyle="1 1"/>
                      <w10:anchorlock/>
                    </v:shape>
                  </w:pict>
                </mc:Fallback>
              </mc:AlternateContent>
            </w:r>
          </w:p>
        </w:tc>
        <w:tc>
          <w:tcPr>
            <w:tcW w:w="2270" w:type="dxa"/>
            <w:shd w:val="clear" w:color="auto" w:fill="auto"/>
            <w:vAlign w:val="center"/>
          </w:tcPr>
          <w:p w14:paraId="0649EB17" w14:textId="77777777" w:rsidR="00EE6C63" w:rsidRPr="00D048FE" w:rsidRDefault="00EE6C63" w:rsidP="00697070">
            <w:pPr>
              <w:pStyle w:val="07TableText"/>
              <w:spacing w:before="240" w:after="120"/>
            </w:pPr>
            <w:r>
              <w:rPr>
                <w:noProof/>
                <w:lang w:eastAsia="en-GB"/>
              </w:rPr>
              <mc:AlternateContent>
                <mc:Choice Requires="wps">
                  <w:drawing>
                    <wp:inline distT="0" distB="0" distL="0" distR="0" wp14:anchorId="2516DD65" wp14:editId="79383DE2">
                      <wp:extent cx="914400" cy="0"/>
                      <wp:effectExtent l="0" t="0" r="0" b="19050"/>
                      <wp:docPr id="45" name="AutoShape 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144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id="AutoShape 29" o:spid="_x0000_s1026" type="#_x0000_t32" style="width:1in;height:0;visibility:visible;mso-wrap-style:square;mso-left-percent:-10001;mso-top-percent:-10001;mso-position-horizontal:absolute;mso-position-horizontal-relative:char;mso-position-vertical:absolute;mso-position-vertical-relative:line;mso-left-percent:-10001;mso-top-percent:-10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" strokeweight="1.5pt">
                      <v:stroke dashstyle="1 1"/>
                      <w10:anchorlock/>
                    </v:shape>
                  </w:pict>
                </mc:Fallback>
              </mc:AlternateContent>
            </w:r>
          </w:p>
        </w:tc>
        <w:tc>
          <w:tcPr>
            <w:tcW w:w="2270" w:type="dxa"/>
            <w:shd w:val="clear" w:color="auto" w:fill="auto"/>
            <w:vAlign w:val="center"/>
          </w:tcPr>
          <w:p w14:paraId="5CCC868E" w14:textId="77777777" w:rsidR="00EE6C63" w:rsidRPr="00D048FE" w:rsidRDefault="00EE6C63" w:rsidP="00697070">
            <w:pPr>
              <w:pStyle w:val="07TableText"/>
              <w:spacing w:before="240" w:after="120"/>
            </w:pPr>
            <w:r>
              <w:rPr>
                <w:noProof/>
                <w:lang w:eastAsia="en-GB"/>
              </w:rPr>
              <mc:AlternateContent>
                <mc:Choice Requires="wps">
                  <w:drawing>
                    <wp:inline distT="0" distB="0" distL="0" distR="0" wp14:anchorId="7DAB1144" wp14:editId="26C25BCF">
                      <wp:extent cx="914400" cy="0"/>
                      <wp:effectExtent l="0" t="0" r="0" b="19050"/>
                      <wp:docPr id="46" name="AutoShape 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144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id="AutoShape 29" o:spid="_x0000_s1026" type="#_x0000_t32" style="width:1in;height:0;visibility:visible;mso-wrap-style:square;mso-left-percent:-10001;mso-top-percent:-10001;mso-position-horizontal:absolute;mso-position-horizontal-relative:char;mso-position-vertical:absolute;mso-position-vertical-relative:line;mso-left-percent:-10001;mso-top-percent:-10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" strokeweight="1.5pt">
                      <v:stroke dashstyle="1 1"/>
                      <w10:anchorlock/>
                    </v:shape>
                  </w:pict>
                </mc:Fallback>
              </mc:AlternateContent>
            </w:r>
          </w:p>
        </w:tc>
      </w:tr>
      <w:tr w:rsidR="00EE6C63" w:rsidRPr="00D048FE" w14:paraId="353F549A" w14:textId="77777777" w:rsidTr="00EE6C63">
        <w:trPr>
          <w:trHeight w:val="642"/>
        </w:trPr>
        <w:tc>
          <w:tcPr>
            <w:tcW w:w="1170" w:type="dxa"/>
            <w:vAlign w:val="center"/>
          </w:tcPr>
          <w:p w14:paraId="5CB89C99" w14:textId="77777777" w:rsidR="00EE6C63" w:rsidRDefault="00EE6C63" w:rsidP="00697070">
            <w:pPr>
              <w:pStyle w:val="07TableText"/>
              <w:spacing w:before="240" w:after="120"/>
              <w:rPr>
                <w:noProof/>
                <w:lang w:eastAsia="en-GB"/>
              </w:rPr>
            </w:pPr>
            <w:r>
              <w:rPr>
                <w:noProof/>
                <w:lang w:eastAsia="en-GB"/>
              </w:rPr>
              <w:t>gold-195</w:t>
            </w:r>
          </w:p>
        </w:tc>
        <w:tc>
          <w:tcPr>
            <w:tcW w:w="2270" w:type="dxa"/>
            <w:shd w:val="clear" w:color="auto" w:fill="auto"/>
            <w:vAlign w:val="center"/>
          </w:tcPr>
          <w:p w14:paraId="315C706D" w14:textId="77777777" w:rsidR="00EE6C63" w:rsidRPr="00FD3AF5" w:rsidRDefault="00EE6C63" w:rsidP="00697070">
            <w:pPr>
              <w:pStyle w:val="07TableText"/>
              <w:spacing w:before="240" w:after="120"/>
            </w:pPr>
            <w:r>
              <w:rPr>
                <w:noProof/>
                <w:lang w:eastAsia="en-GB"/>
              </w:rPr>
              <mc:AlternateContent>
                <mc:Choice Requires="wps">
                  <w:drawing>
                    <wp:inline distT="0" distB="0" distL="0" distR="0" wp14:anchorId="0948E2A7" wp14:editId="4C2BDAF6">
                      <wp:extent cx="914400" cy="0"/>
                      <wp:effectExtent l="0" t="0" r="0" b="19050"/>
                      <wp:docPr id="47" name="AutoShape 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144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id="AutoShape 29" o:spid="_x0000_s1026" type="#_x0000_t32" style="width:1in;height:0;visibility:visible;mso-wrap-style:square;mso-left-percent:-10001;mso-top-percent:-10001;mso-position-horizontal:absolute;mso-position-horizontal-relative:char;mso-position-vertical:absolute;mso-position-vertical-relative:line;mso-left-percent:-10001;mso-top-percent:-10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" strokeweight="1.5pt">
                      <v:stroke dashstyle="1 1"/>
                      <w10:anchorlock/>
                    </v:shape>
                  </w:pict>
                </mc:Fallback>
              </mc:AlternateContent>
            </w:r>
          </w:p>
        </w:tc>
        <w:tc>
          <w:tcPr>
            <w:tcW w:w="2270" w:type="dxa"/>
            <w:shd w:val="clear" w:color="auto" w:fill="auto"/>
            <w:vAlign w:val="center"/>
          </w:tcPr>
          <w:p w14:paraId="4251CD14" w14:textId="77777777" w:rsidR="00EE6C63" w:rsidRPr="00D048FE" w:rsidRDefault="00EE6C63" w:rsidP="00697070">
            <w:pPr>
              <w:pStyle w:val="07TableText"/>
              <w:spacing w:before="240" w:after="120"/>
            </w:pPr>
            <w:r>
              <w:rPr>
                <w:noProof/>
                <w:lang w:eastAsia="en-GB"/>
              </w:rPr>
              <mc:AlternateContent>
                <mc:Choice Requires="wps">
                  <w:drawing>
                    <wp:inline distT="0" distB="0" distL="0" distR="0" wp14:anchorId="497BF558" wp14:editId="338012FA">
                      <wp:extent cx="914400" cy="0"/>
                      <wp:effectExtent l="0" t="0" r="0" b="19050"/>
                      <wp:docPr id="48" name="AutoShape 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144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id="AutoShape 29" o:spid="_x0000_s1026" type="#_x0000_t32" style="width:1in;height:0;visibility:visible;mso-wrap-style:square;mso-left-percent:-10001;mso-top-percent:-10001;mso-position-horizontal:absolute;mso-position-horizontal-relative:char;mso-position-vertical:absolute;mso-position-vertical-relative:line;mso-left-percent:-10001;mso-top-percent:-10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" strokeweight="1.5pt">
                      <v:stroke dashstyle="1 1"/>
                      <w10:anchorlock/>
                    </v:shape>
                  </w:pict>
                </mc:Fallback>
              </mc:AlternateContent>
            </w:r>
          </w:p>
        </w:tc>
        <w:tc>
          <w:tcPr>
            <w:tcW w:w="2270" w:type="dxa"/>
            <w:shd w:val="clear" w:color="auto" w:fill="auto"/>
            <w:vAlign w:val="center"/>
          </w:tcPr>
          <w:p w14:paraId="57355D0B" w14:textId="77777777" w:rsidR="00EE6C63" w:rsidRPr="00D048FE" w:rsidRDefault="00EE6C63" w:rsidP="00697070">
            <w:pPr>
              <w:pStyle w:val="07TableText"/>
              <w:spacing w:before="240" w:after="120"/>
            </w:pPr>
            <w:r>
              <w:rPr>
                <w:noProof/>
                <w:lang w:eastAsia="en-GB"/>
              </w:rPr>
              <mc:AlternateContent>
                <mc:Choice Requires="wps">
                  <w:drawing>
                    <wp:inline distT="0" distB="0" distL="0" distR="0" wp14:anchorId="5364CAC6" wp14:editId="5CC3F27B">
                      <wp:extent cx="914400" cy="0"/>
                      <wp:effectExtent l="0" t="0" r="0" b="19050"/>
                      <wp:docPr id="50" name="AutoShape 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144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id="AutoShape 29" o:spid="_x0000_s1026" type="#_x0000_t32" style="width:1in;height:0;visibility:visible;mso-wrap-style:square;mso-left-percent:-10001;mso-top-percent:-10001;mso-position-horizontal:absolute;mso-position-horizontal-relative:char;mso-position-vertical:absolute;mso-position-vertical-relative:line;mso-left-percent:-10001;mso-top-percent:-10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" strokeweight="1.5pt">
                      <v:stroke dashstyle="1 1"/>
                      <w10:anchorlock/>
                    </v:shape>
                  </w:pict>
                </mc:Fallback>
              </mc:AlternateContent>
            </w:r>
          </w:p>
        </w:tc>
      </w:tr>
    </w:tbl>
    <w:p w14:paraId="67F2B34B" w14:textId="1ABDA4A5" w:rsidR="00516C99" w:rsidRDefault="00516C99">
      <w:pPr>
        <w:spacing w:after="0"/>
        <w:rPr>
          <w:rStyle w:val="13Italic"/>
          <w:rFonts w:cs="Arial"/>
        </w:rPr>
      </w:pPr>
    </w:p>
    <w:tbl>
      <w:tblPr>
        <w:tblpPr w:leftFromText="180" w:rightFromText="180" w:vertAnchor="text" w:tblpY="1"/>
        <w:tblOverlap w:val="never"/>
        <w:tblW w:w="14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79"/>
        <w:gridCol w:w="379"/>
        <w:gridCol w:w="303"/>
        <w:gridCol w:w="379"/>
      </w:tblGrid>
      <w:tr w:rsidR="009122BA" w14:paraId="547988CC" w14:textId="77777777" w:rsidTr="00462A21">
        <w:trPr>
          <w:trHeight w:hRule="exact" w:val="288"/>
        </w:trPr>
        <w:tc>
          <w:tcPr>
            <w:tcW w:w="379" w:type="dxa"/>
            <w:shd w:val="clear" w:color="auto" w:fill="auto"/>
            <w:vAlign w:val="center"/>
          </w:tcPr>
          <w:p w14:paraId="1EEA67FC" w14:textId="77777777" w:rsidR="009122BA" w:rsidRPr="009315CC" w:rsidRDefault="009122BA" w:rsidP="00B763CA">
            <w:pPr>
              <w:pStyle w:val="04TextLast"/>
              <w:jc w:val="center"/>
              <w:rPr>
                <w:b/>
              </w:rPr>
            </w:pPr>
            <w:r w:rsidRPr="009315CC">
              <w:rPr>
                <w:b/>
              </w:rPr>
              <w:lastRenderedPageBreak/>
              <w:t>0</w:t>
            </w:r>
          </w:p>
        </w:tc>
        <w:tc>
          <w:tcPr>
            <w:tcW w:w="379" w:type="dxa"/>
            <w:shd w:val="clear" w:color="auto" w:fill="auto"/>
            <w:vAlign w:val="center"/>
          </w:tcPr>
          <w:p w14:paraId="21A3EEFD" w14:textId="6F3FD35F" w:rsidR="009122BA" w:rsidRPr="009315CC" w:rsidRDefault="009122BA" w:rsidP="00B763CA">
            <w:pPr>
              <w:pStyle w:val="04TextLast"/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303" w:type="dxa"/>
            <w:tcBorders>
              <w:top w:val="nil"/>
              <w:bottom w:val="nil"/>
              <w:right w:val="nil"/>
            </w:tcBorders>
            <w:shd w:val="clear" w:color="auto" w:fill="auto"/>
            <w:vAlign w:val="center"/>
          </w:tcPr>
          <w:p w14:paraId="29141B7B" w14:textId="4A0B081B" w:rsidR="009122BA" w:rsidRPr="009315CC" w:rsidRDefault="009122BA" w:rsidP="00B763CA">
            <w:pPr>
              <w:pStyle w:val="04TextLast"/>
              <w:jc w:val="center"/>
              <w:rPr>
                <w:b/>
              </w:rPr>
            </w:pPr>
          </w:p>
        </w:tc>
        <w:tc>
          <w:tcPr>
            <w:tcW w:w="3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36F00AC" w14:textId="2F7EDCB7" w:rsidR="009122BA" w:rsidRPr="009315CC" w:rsidRDefault="009122BA" w:rsidP="00B763CA">
            <w:pPr>
              <w:pStyle w:val="04TextLast"/>
              <w:jc w:val="center"/>
              <w:rPr>
                <w:b/>
              </w:rPr>
            </w:pPr>
          </w:p>
        </w:tc>
      </w:tr>
    </w:tbl>
    <w:p w14:paraId="5102FB1C" w14:textId="2C1B6BBE" w:rsidR="00717A1B" w:rsidRDefault="00C933AC" w:rsidP="00516C99">
      <w:pPr>
        <w:pStyle w:val="04Text"/>
        <w:ind w:left="1526" w:right="1728"/>
        <w:rPr>
          <w:rStyle w:val="15Subscript"/>
        </w:rPr>
      </w:pPr>
      <w:r>
        <w:t>A fragment of bone is discovered during an archaeological dig. The bone contains carbon-14 isotopes of the element carbon.</w:t>
      </w:r>
    </w:p>
    <w:p w14:paraId="2A1D1753" w14:textId="362BFAB6" w:rsidR="00C933AC" w:rsidRDefault="00C933AC" w:rsidP="001B6B2C">
      <w:pPr>
        <w:pStyle w:val="04Text"/>
        <w:ind w:left="1526"/>
      </w:pPr>
      <w:r>
        <w:t>The bone is approximately 23</w:t>
      </w:r>
      <w:r w:rsidR="00F020FE">
        <w:t> </w:t>
      </w:r>
      <w:r>
        <w:t>000 years old.</w:t>
      </w:r>
    </w:p>
    <w:p w14:paraId="545DCBFF" w14:textId="77777777" w:rsidR="00177384" w:rsidRDefault="00C933AC" w:rsidP="001B6B2C">
      <w:pPr>
        <w:pStyle w:val="04Text"/>
        <w:ind w:left="1526"/>
      </w:pPr>
      <w:r>
        <w:t>Calculate what proportion of the carbon-14 isotopes remain</w:t>
      </w:r>
      <w:r w:rsidR="00A11B1E">
        <w:t>s</w:t>
      </w:r>
      <w:r>
        <w:t xml:space="preserve">. </w:t>
      </w:r>
    </w:p>
    <w:p w14:paraId="64F5A6F0" w14:textId="2D67CB6E" w:rsidR="00717A1B" w:rsidRDefault="00C933AC" w:rsidP="001B6B2C">
      <w:pPr>
        <w:pStyle w:val="04Text"/>
        <w:ind w:left="1526"/>
      </w:pPr>
      <w:r>
        <w:t>Give your answer to the nearest whole fraction.</w:t>
      </w:r>
    </w:p>
    <w:p w14:paraId="65139816" w14:textId="02676AD3" w:rsidR="00C933AC" w:rsidRDefault="00C933AC" w:rsidP="001B6B2C">
      <w:pPr>
        <w:pStyle w:val="04Text"/>
        <w:ind w:left="1526"/>
      </w:pPr>
      <w:r>
        <w:t>The half-life of carbon-14 is 5730 years.</w:t>
      </w:r>
    </w:p>
    <w:p w14:paraId="662866DD" w14:textId="77777777" w:rsidR="0010380C" w:rsidRDefault="0010380C" w:rsidP="00884ACC">
      <w:pPr>
        <w:pStyle w:val="14Line1st"/>
        <w:ind w:left="1526"/>
      </w:pPr>
      <w:r>
        <w:rPr>
          <w:noProof/>
          <w:lang w:eastAsia="en-GB"/>
        </w:rPr>
        <mc:AlternateContent>
          <mc:Choice Requires="wps">
            <w:drawing>
              <wp:inline distT="0" distB="0" distL="0" distR="0" wp14:anchorId="748E9DC5" wp14:editId="1E479584">
                <wp:extent cx="4572000" cy="0"/>
                <wp:effectExtent l="31750" t="21590" r="31750" b="41910"/>
                <wp:docPr id="10" name="AutoShape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inline>
            </w:drawing>
          </mc:Choice>
          <mc:Fallback xmlns:w15="http://schemas.microsoft.com/office/word/2012/wordml">
            <w:pict>
              <v:shape w14:anchorId="0B7AA43A" id="AutoShape 18" o:spid="_x0000_s1026" type="#_x0000_t32" style="width:5in;height:0;visibility:visible;mso-wrap-style:square;mso-left-percent:-10001;mso-top-percent:-10001;mso-position-horizontal:absolute;mso-position-horizontal-relative:char;mso-position-vertical:absolute;mso-position-vertical-relative:line;mso-left-percent:-10001;mso-top-percent:-10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" strokeweight="1.5pt">
                <v:stroke dashstyle="1 1"/>
                <w10:anchorlock/>
              </v:shape>
            </w:pict>
          </mc:Fallback>
        </mc:AlternateContent>
      </w:r>
    </w:p>
    <w:p w14:paraId="5A36237B" w14:textId="77777777" w:rsidR="00FC1812" w:rsidRDefault="0010380C" w:rsidP="0010380C">
      <w:pPr>
        <w:pStyle w:val="14Line2nd"/>
        <w:ind w:left="1526"/>
      </w:pPr>
      <w:r>
        <w:rPr>
          <w:noProof/>
          <w:position w:val="-6"/>
          <w:lang w:eastAsia="en-GB"/>
        </w:rPr>
        <mc:AlternateContent>
          <mc:Choice Requires="wps">
            <w:drawing>
              <wp:inline distT="0" distB="0" distL="0" distR="0" wp14:anchorId="3B3FA1AD" wp14:editId="132A3095">
                <wp:extent cx="4572000" cy="0"/>
                <wp:effectExtent l="31750" t="29210" r="31750" b="34290"/>
                <wp:docPr id="11" name="AutoShape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inline>
            </w:drawing>
          </mc:Choice>
          <mc:Fallback xmlns:w15="http://schemas.microsoft.com/office/word/2012/wordml">
            <w:pict>
              <v:shape w14:anchorId="5FC40C8A" id="AutoShape 19" o:spid="_x0000_s1026" type="#_x0000_t32" style="width:5in;height:0;visibility:visible;mso-wrap-style:square;mso-left-percent:-10001;mso-top-percent:-10001;mso-position-horizontal:absolute;mso-position-horizontal-relative:char;mso-position-vertical:absolute;mso-position-vertical-relative:line;mso-left-percent:-10001;mso-top-percent:-10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" strokeweight="1.5pt">
                <v:stroke dashstyle="1 1"/>
                <w10:anchorlock/>
              </v:shape>
            </w:pict>
          </mc:Fallback>
        </mc:AlternateContent>
      </w:r>
    </w:p>
    <w:p w14:paraId="36FF2080" w14:textId="091297D7" w:rsidR="0010380C" w:rsidRDefault="00FC1812" w:rsidP="0010380C">
      <w:pPr>
        <w:pStyle w:val="14Line2nd"/>
        <w:ind w:left="1526"/>
      </w:pPr>
      <w:r>
        <w:t xml:space="preserve">Proportion of carbon: </w:t>
      </w:r>
      <w:r>
        <w:rPr>
          <w:noProof/>
          <w:position w:val="-6"/>
          <w:lang w:eastAsia="en-GB"/>
        </w:rPr>
        <mc:AlternateContent>
          <mc:Choice Requires="wps">
            <w:drawing>
              <wp:inline distT="0" distB="0" distL="0" distR="0" wp14:anchorId="7E0898A9" wp14:editId="591D1842">
                <wp:extent cx="1605517" cy="0"/>
                <wp:effectExtent l="0" t="0" r="13970" b="19050"/>
                <wp:docPr id="40" name="AutoShape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05517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inline>
            </w:drawing>
          </mc:Choice>
          <mc:Fallback>
            <w:pict>
              <v:shape id="AutoShape 19" o:spid="_x0000_s1026" type="#_x0000_t32" style="width:126.4pt;height:0;visibility:visible;mso-wrap-style:square;mso-left-percent:-10001;mso-top-percent:-10001;mso-position-horizontal:absolute;mso-position-horizontal-relative:char;mso-position-vertical:absolute;mso-position-vertical-relative:line;mso-left-percent:-10001;mso-top-percent:-10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" strokeweight="1.5pt">
                <v:stroke dashstyle="1 1"/>
                <w10:anchorlock/>
              </v:shape>
            </w:pict>
          </mc:Fallback>
        </mc:AlternateContent>
      </w:r>
      <w:r w:rsidR="0010380C">
        <w:tab/>
        <w:t>(</w:t>
      </w:r>
      <w:r w:rsidR="0010380C">
        <w:rPr>
          <w:i/>
        </w:rPr>
        <w:t>2</w:t>
      </w:r>
      <w:r w:rsidR="0010380C" w:rsidRPr="00707AA4">
        <w:rPr>
          <w:i/>
        </w:rPr>
        <w:t xml:space="preserve"> mark</w:t>
      </w:r>
      <w:r w:rsidR="0010380C">
        <w:rPr>
          <w:i/>
        </w:rPr>
        <w:t>s</w:t>
      </w:r>
      <w:r w:rsidR="0010380C">
        <w:t>)</w:t>
      </w:r>
    </w:p>
    <w:p w14:paraId="21731AA7" w14:textId="50FF45CD" w:rsidR="00C933AC" w:rsidRDefault="00C933AC" w:rsidP="00AC3EC3">
      <w:pPr>
        <w:pStyle w:val="04TextLast"/>
      </w:pPr>
    </w:p>
    <w:tbl>
      <w:tblPr>
        <w:tblpPr w:leftFromText="180" w:rightFromText="180" w:vertAnchor="text" w:tblpY="1"/>
        <w:tblOverlap w:val="never"/>
        <w:tblW w:w="14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79"/>
        <w:gridCol w:w="379"/>
        <w:gridCol w:w="303"/>
        <w:gridCol w:w="379"/>
      </w:tblGrid>
      <w:tr w:rsidR="009122BA" w14:paraId="55043279" w14:textId="77777777" w:rsidTr="00B763CA">
        <w:trPr>
          <w:trHeight w:hRule="exact" w:val="288"/>
        </w:trPr>
        <w:tc>
          <w:tcPr>
            <w:tcW w:w="360" w:type="dxa"/>
            <w:shd w:val="clear" w:color="auto" w:fill="auto"/>
            <w:vAlign w:val="center"/>
          </w:tcPr>
          <w:p w14:paraId="44BF1766" w14:textId="77777777" w:rsidR="009122BA" w:rsidRPr="009315CC" w:rsidRDefault="009122BA" w:rsidP="00B763CA">
            <w:pPr>
              <w:pStyle w:val="04TextLast"/>
              <w:jc w:val="center"/>
              <w:rPr>
                <w:b/>
              </w:rPr>
            </w:pPr>
            <w:r w:rsidRPr="009315CC">
              <w:rPr>
                <w:b/>
              </w:rPr>
              <w:t>0</w:t>
            </w:r>
          </w:p>
        </w:tc>
        <w:tc>
          <w:tcPr>
            <w:tcW w:w="360" w:type="dxa"/>
            <w:shd w:val="clear" w:color="auto" w:fill="auto"/>
            <w:vAlign w:val="center"/>
          </w:tcPr>
          <w:p w14:paraId="71F1816A" w14:textId="371A46D1" w:rsidR="009122BA" w:rsidRPr="009315CC" w:rsidRDefault="009122BA" w:rsidP="00B763CA">
            <w:pPr>
              <w:pStyle w:val="04TextLast"/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288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58FEA5C9" w14:textId="77777777" w:rsidR="009122BA" w:rsidRPr="009315CC" w:rsidRDefault="009122BA" w:rsidP="00B763CA">
            <w:pPr>
              <w:pStyle w:val="04TextLast"/>
              <w:jc w:val="center"/>
              <w:rPr>
                <w:b/>
              </w:rPr>
            </w:pPr>
            <w:r>
              <w:rPr>
                <w:b/>
              </w:rPr>
              <w:t>.</w:t>
            </w:r>
          </w:p>
        </w:tc>
        <w:tc>
          <w:tcPr>
            <w:tcW w:w="360" w:type="dxa"/>
            <w:shd w:val="clear" w:color="auto" w:fill="auto"/>
            <w:vAlign w:val="center"/>
          </w:tcPr>
          <w:p w14:paraId="3C2AE79C" w14:textId="77777777" w:rsidR="009122BA" w:rsidRPr="009315CC" w:rsidRDefault="009122BA" w:rsidP="00B763CA">
            <w:pPr>
              <w:pStyle w:val="04TextLast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</w:tbl>
    <w:p w14:paraId="57D23CDA" w14:textId="469AFB67" w:rsidR="00C933AC" w:rsidRDefault="00C933AC" w:rsidP="00C933AC">
      <w:pPr>
        <w:pStyle w:val="04Text"/>
      </w:pPr>
      <w:r>
        <w:t xml:space="preserve">Complete the </w:t>
      </w:r>
      <w:r w:rsidR="00177384">
        <w:t>equation to show</w:t>
      </w:r>
      <w:r>
        <w:t xml:space="preserve"> the radioactive decay of americium-243 to neptunium</w:t>
      </w:r>
      <w:r w:rsidR="006A1B81">
        <w:t>-</w:t>
      </w:r>
      <w:r>
        <w:t>239.</w:t>
      </w:r>
      <w:r w:rsidR="00717A1B">
        <w:tab/>
      </w:r>
      <w:r w:rsidR="00A26BE3">
        <w:t>(</w:t>
      </w:r>
      <w:r w:rsidR="00A26BE3">
        <w:rPr>
          <w:i/>
        </w:rPr>
        <w:t>2</w:t>
      </w:r>
      <w:r w:rsidR="00A26BE3" w:rsidRPr="00707AA4">
        <w:rPr>
          <w:i/>
        </w:rPr>
        <w:t xml:space="preserve"> mark</w:t>
      </w:r>
      <w:r w:rsidR="00A26BE3">
        <w:rPr>
          <w:i/>
        </w:rPr>
        <w:t>s</w:t>
      </w:r>
      <w:r w:rsidR="00A26BE3">
        <w:t>)</w:t>
      </w:r>
    </w:p>
    <w:p w14:paraId="0D791126" w14:textId="3B59E5F2" w:rsidR="009A6A71" w:rsidRDefault="00177384" w:rsidP="00485391">
      <w:pPr>
        <w:pStyle w:val="04Text"/>
        <w:ind w:right="0"/>
        <w:jc w:val="center"/>
        <w:rPr>
          <w:rStyle w:val="13Italic"/>
          <w:color w:val="FF0000"/>
        </w:rPr>
      </w:pPr>
      <w:r w:rsidRPr="004E69A5">
        <w:rPr>
          <w:rFonts w:asciiTheme="minorHAnsi" w:hAnsiTheme="minorHAnsi"/>
          <w:position w:val="-14"/>
        </w:rPr>
        <w:object w:dxaOrig="2220" w:dyaOrig="400" w14:anchorId="33685334">
          <v:shape id="_x0000_i1025" type="#_x0000_t75" style="width:283.3pt;height:50.5pt" o:ole="">
            <v:imagedata r:id="rId17" o:title=""/>
          </v:shape>
          <o:OLEObject Type="Embed" ProgID="Equation.3" ShapeID="_x0000_i1025" DrawAspect="Content" ObjectID="_1563635120" r:id="rId18"/>
        </w:object>
      </w:r>
    </w:p>
    <w:p w14:paraId="7146FD1E" w14:textId="77777777" w:rsidR="00424944" w:rsidRDefault="00424944" w:rsidP="00424944">
      <w:pPr>
        <w:pStyle w:val="04TextLast"/>
      </w:pPr>
    </w:p>
    <w:tbl>
      <w:tblPr>
        <w:tblpPr w:leftFromText="180" w:rightFromText="180" w:vertAnchor="text" w:tblpY="1"/>
        <w:tblOverlap w:val="never"/>
        <w:tblW w:w="14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79"/>
        <w:gridCol w:w="379"/>
        <w:gridCol w:w="303"/>
        <w:gridCol w:w="379"/>
      </w:tblGrid>
      <w:tr w:rsidR="009122BA" w14:paraId="439F2ED6" w14:textId="77777777" w:rsidTr="00B763CA">
        <w:trPr>
          <w:trHeight w:hRule="exact" w:val="288"/>
        </w:trPr>
        <w:tc>
          <w:tcPr>
            <w:tcW w:w="360" w:type="dxa"/>
            <w:shd w:val="clear" w:color="auto" w:fill="auto"/>
            <w:vAlign w:val="center"/>
          </w:tcPr>
          <w:p w14:paraId="68602E7B" w14:textId="77777777" w:rsidR="009122BA" w:rsidRPr="009315CC" w:rsidRDefault="009122BA" w:rsidP="00B763CA">
            <w:pPr>
              <w:pStyle w:val="04TextLast"/>
              <w:jc w:val="center"/>
              <w:rPr>
                <w:b/>
              </w:rPr>
            </w:pPr>
            <w:r w:rsidRPr="009315CC">
              <w:rPr>
                <w:b/>
              </w:rPr>
              <w:t>0</w:t>
            </w:r>
          </w:p>
        </w:tc>
        <w:tc>
          <w:tcPr>
            <w:tcW w:w="360" w:type="dxa"/>
            <w:shd w:val="clear" w:color="auto" w:fill="auto"/>
            <w:vAlign w:val="center"/>
          </w:tcPr>
          <w:p w14:paraId="4CE41A19" w14:textId="136D2CA2" w:rsidR="009122BA" w:rsidRPr="009315CC" w:rsidRDefault="009122BA" w:rsidP="00B763CA">
            <w:pPr>
              <w:pStyle w:val="04TextLast"/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288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65C9FCC2" w14:textId="77777777" w:rsidR="009122BA" w:rsidRPr="009315CC" w:rsidRDefault="009122BA" w:rsidP="00B763CA">
            <w:pPr>
              <w:pStyle w:val="04TextLast"/>
              <w:jc w:val="center"/>
              <w:rPr>
                <w:b/>
              </w:rPr>
            </w:pPr>
            <w:r>
              <w:rPr>
                <w:b/>
              </w:rPr>
              <w:t>.</w:t>
            </w:r>
          </w:p>
        </w:tc>
        <w:tc>
          <w:tcPr>
            <w:tcW w:w="360" w:type="dxa"/>
            <w:shd w:val="clear" w:color="auto" w:fill="auto"/>
            <w:vAlign w:val="center"/>
          </w:tcPr>
          <w:p w14:paraId="10F289DA" w14:textId="23B7FC1A" w:rsidR="009122BA" w:rsidRPr="009315CC" w:rsidRDefault="009122BA" w:rsidP="00B763CA">
            <w:pPr>
              <w:pStyle w:val="04TextLast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</w:tr>
    </w:tbl>
    <w:p w14:paraId="3DBDDD8A" w14:textId="4D01A18C" w:rsidR="00C933AC" w:rsidRDefault="00C933AC" w:rsidP="00C933AC">
      <w:pPr>
        <w:pStyle w:val="04Text"/>
      </w:pPr>
      <w:r>
        <w:t xml:space="preserve">Complete </w:t>
      </w:r>
      <w:r w:rsidR="00177384">
        <w:t xml:space="preserve">equation to show </w:t>
      </w:r>
      <w:r>
        <w:t>the radioactive decay of carbon-14 to</w:t>
      </w:r>
      <w:r w:rsidR="009F2965">
        <w:t xml:space="preserve"> </w:t>
      </w:r>
      <w:r>
        <w:t>nitrogen</w:t>
      </w:r>
      <w:r w:rsidR="006A1B81">
        <w:t>-</w:t>
      </w:r>
      <w:r>
        <w:t>14.</w:t>
      </w:r>
      <w:r w:rsidR="00717A1B">
        <w:tab/>
      </w:r>
      <w:r w:rsidR="00F14A62">
        <w:tab/>
      </w:r>
      <w:r w:rsidR="00A26BE3">
        <w:t>(</w:t>
      </w:r>
      <w:r w:rsidR="00A26BE3">
        <w:rPr>
          <w:i/>
        </w:rPr>
        <w:t>2</w:t>
      </w:r>
      <w:r w:rsidR="00A26BE3" w:rsidRPr="00707AA4">
        <w:rPr>
          <w:i/>
        </w:rPr>
        <w:t xml:space="preserve"> mark</w:t>
      </w:r>
      <w:r w:rsidR="00A26BE3">
        <w:rPr>
          <w:i/>
        </w:rPr>
        <w:t>s</w:t>
      </w:r>
      <w:r w:rsidR="00A26BE3">
        <w:t>)</w:t>
      </w:r>
    </w:p>
    <w:p w14:paraId="7893A589" w14:textId="339C8C35" w:rsidR="009A6A71" w:rsidRDefault="00177384" w:rsidP="00485391">
      <w:pPr>
        <w:pStyle w:val="04Text"/>
        <w:ind w:right="0"/>
        <w:jc w:val="center"/>
        <w:rPr>
          <w:rStyle w:val="13Italic"/>
          <w:color w:val="FF0000"/>
        </w:rPr>
      </w:pPr>
      <w:r w:rsidRPr="004E69A5">
        <w:rPr>
          <w:rFonts w:asciiTheme="minorHAnsi" w:hAnsiTheme="minorHAnsi"/>
          <w:position w:val="-14"/>
        </w:rPr>
        <w:object w:dxaOrig="1680" w:dyaOrig="400" w14:anchorId="7ED774EF">
          <v:shape id="_x0000_i1026" type="#_x0000_t75" style="width:3in;height:53.3pt" o:ole="">
            <v:imagedata r:id="rId19" o:title=""/>
          </v:shape>
          <o:OLEObject Type="Embed" ProgID="Equation.3" ShapeID="_x0000_i1026" DrawAspect="Content" ObjectID="_1563635121" r:id="rId20"/>
        </w:object>
      </w:r>
    </w:p>
    <w:p w14:paraId="18860F0F" w14:textId="77777777" w:rsidR="00424944" w:rsidRDefault="00424944" w:rsidP="00424944">
      <w:pPr>
        <w:pStyle w:val="04TextLast"/>
      </w:pPr>
    </w:p>
    <w:p w14:paraId="376F44CD" w14:textId="77777777" w:rsidR="00C66395" w:rsidRDefault="00C66395">
      <w:r>
        <w:br w:type="page"/>
      </w:r>
    </w:p>
    <w:tbl>
      <w:tblPr>
        <w:tblpPr w:leftFromText="180" w:rightFromText="180" w:vertAnchor="text" w:tblpY="1"/>
        <w:tblOverlap w:val="never"/>
        <w:tblW w:w="14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79"/>
        <w:gridCol w:w="379"/>
        <w:gridCol w:w="303"/>
        <w:gridCol w:w="379"/>
      </w:tblGrid>
      <w:tr w:rsidR="009122BA" w14:paraId="07D9ED8E" w14:textId="77777777" w:rsidTr="00177384">
        <w:trPr>
          <w:trHeight w:hRule="exact" w:val="288"/>
        </w:trPr>
        <w:tc>
          <w:tcPr>
            <w:tcW w:w="379" w:type="dxa"/>
            <w:shd w:val="clear" w:color="auto" w:fill="auto"/>
            <w:vAlign w:val="center"/>
          </w:tcPr>
          <w:p w14:paraId="0573937D" w14:textId="29B59DB0" w:rsidR="009122BA" w:rsidRPr="009315CC" w:rsidRDefault="009122BA" w:rsidP="00B763CA">
            <w:pPr>
              <w:pStyle w:val="04TextLast"/>
              <w:jc w:val="center"/>
              <w:rPr>
                <w:b/>
              </w:rPr>
            </w:pPr>
            <w:r w:rsidRPr="009315CC">
              <w:rPr>
                <w:b/>
              </w:rPr>
              <w:t>0</w:t>
            </w:r>
          </w:p>
        </w:tc>
        <w:tc>
          <w:tcPr>
            <w:tcW w:w="379" w:type="dxa"/>
            <w:shd w:val="clear" w:color="auto" w:fill="auto"/>
            <w:vAlign w:val="center"/>
          </w:tcPr>
          <w:p w14:paraId="3DEDC8C6" w14:textId="60FFEF87" w:rsidR="009122BA" w:rsidRPr="009315CC" w:rsidRDefault="009122BA" w:rsidP="00B763CA">
            <w:pPr>
              <w:pStyle w:val="04TextLast"/>
              <w:jc w:val="center"/>
              <w:rPr>
                <w:b/>
              </w:rPr>
            </w:pPr>
            <w:r>
              <w:rPr>
                <w:b/>
              </w:rPr>
              <w:t>5</w:t>
            </w:r>
          </w:p>
        </w:tc>
        <w:tc>
          <w:tcPr>
            <w:tcW w:w="303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663C2DC4" w14:textId="77777777" w:rsidR="009122BA" w:rsidRPr="009315CC" w:rsidRDefault="009122BA" w:rsidP="00B763CA">
            <w:pPr>
              <w:pStyle w:val="04TextLast"/>
              <w:jc w:val="center"/>
              <w:rPr>
                <w:b/>
              </w:rPr>
            </w:pPr>
            <w:r>
              <w:rPr>
                <w:b/>
              </w:rPr>
              <w:t>.</w:t>
            </w:r>
          </w:p>
        </w:tc>
        <w:tc>
          <w:tcPr>
            <w:tcW w:w="379" w:type="dxa"/>
            <w:shd w:val="clear" w:color="auto" w:fill="auto"/>
            <w:vAlign w:val="center"/>
          </w:tcPr>
          <w:p w14:paraId="2DB4B03D" w14:textId="503C907C" w:rsidR="009122BA" w:rsidRPr="009315CC" w:rsidRDefault="009122BA" w:rsidP="00B763CA">
            <w:pPr>
              <w:pStyle w:val="04TextLast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</w:tbl>
    <w:p w14:paraId="255E3DF6" w14:textId="77777777" w:rsidR="00D635B7" w:rsidRDefault="00D635B7" w:rsidP="001B6B2C">
      <w:pPr>
        <w:pStyle w:val="04Text"/>
        <w:ind w:left="1526"/>
      </w:pPr>
      <w:r>
        <w:t xml:space="preserve">A radioactive tracer is used in medicine to detect the flow of urine from the kidneys. </w:t>
      </w:r>
    </w:p>
    <w:p w14:paraId="39E0DCF3" w14:textId="51C5E69B" w:rsidR="00D14CD2" w:rsidRDefault="00D635B7" w:rsidP="001B6B2C">
      <w:pPr>
        <w:pStyle w:val="04Text"/>
        <w:ind w:left="1526"/>
      </w:pPr>
      <w:r>
        <w:t>The tracer contains gamma radiation and has a half-life of 6 hours.</w:t>
      </w:r>
    </w:p>
    <w:p w14:paraId="2C9A59CB" w14:textId="7CE3948E" w:rsidR="00717A1B" w:rsidRDefault="00C933AC" w:rsidP="001B6B2C">
      <w:pPr>
        <w:pStyle w:val="04Text"/>
        <w:ind w:left="1526"/>
      </w:pPr>
      <w:r>
        <w:t>Explain why this tracer is suitable for the application.</w:t>
      </w:r>
    </w:p>
    <w:p w14:paraId="2E2927F2" w14:textId="77777777" w:rsidR="0010380C" w:rsidRDefault="0010380C" w:rsidP="00884ACC">
      <w:pPr>
        <w:pStyle w:val="14Line1st"/>
        <w:ind w:left="1526"/>
      </w:pPr>
      <w:r>
        <w:rPr>
          <w:noProof/>
          <w:lang w:eastAsia="en-GB"/>
        </w:rPr>
        <mc:AlternateContent>
          <mc:Choice Requires="wps">
            <w:drawing>
              <wp:inline distT="0" distB="0" distL="0" distR="0" wp14:anchorId="7ADADA4A" wp14:editId="38F539CD">
                <wp:extent cx="4572000" cy="0"/>
                <wp:effectExtent l="31750" t="21590" r="31750" b="41910"/>
                <wp:docPr id="12" name="AutoShape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inline>
            </w:drawing>
          </mc:Choice>
          <mc:Fallback xmlns:w15="http://schemas.microsoft.com/office/word/2012/wordml">
            <w:pict>
              <v:shape w14:anchorId="22DE1ECC" id="AutoShape 18" o:spid="_x0000_s1026" type="#_x0000_t32" style="width:5in;height:0;visibility:visible;mso-wrap-style:square;mso-left-percent:-10001;mso-top-percent:-10001;mso-position-horizontal:absolute;mso-position-horizontal-relative:char;mso-position-vertical:absolute;mso-position-vertical-relative:line;mso-left-percent:-10001;mso-top-percent:-10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" strokeweight="1.5pt">
                <v:stroke dashstyle="1 1"/>
                <w10:anchorlock/>
              </v:shape>
            </w:pict>
          </mc:Fallback>
        </mc:AlternateContent>
      </w:r>
    </w:p>
    <w:p w14:paraId="1FABC690" w14:textId="77777777" w:rsidR="00FC1812" w:rsidRDefault="0010380C" w:rsidP="0010380C">
      <w:pPr>
        <w:pStyle w:val="14Line2nd"/>
        <w:ind w:left="1526"/>
      </w:pPr>
      <w:r>
        <w:rPr>
          <w:noProof/>
          <w:position w:val="-6"/>
          <w:lang w:eastAsia="en-GB"/>
        </w:rPr>
        <mc:AlternateContent>
          <mc:Choice Requires="wps">
            <w:drawing>
              <wp:inline distT="0" distB="0" distL="0" distR="0" wp14:anchorId="32B73D1F" wp14:editId="3AB0AB53">
                <wp:extent cx="4572000" cy="0"/>
                <wp:effectExtent l="31750" t="29210" r="31750" b="34290"/>
                <wp:docPr id="13" name="AutoShape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inline>
            </w:drawing>
          </mc:Choice>
          <mc:Fallback xmlns:w15="http://schemas.microsoft.com/office/word/2012/wordml">
            <w:pict>
              <v:shape w14:anchorId="1E601ABC" id="AutoShape 19" o:spid="_x0000_s1026" type="#_x0000_t32" style="width:5in;height:0;visibility:visible;mso-wrap-style:square;mso-left-percent:-10001;mso-top-percent:-10001;mso-position-horizontal:absolute;mso-position-horizontal-relative:char;mso-position-vertical:absolute;mso-position-vertical-relative:line;mso-left-percent:-10001;mso-top-percent:-10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" strokeweight="1.5pt">
                <v:stroke dashstyle="1 1"/>
                <w10:anchorlock/>
              </v:shape>
            </w:pict>
          </mc:Fallback>
        </mc:AlternateContent>
      </w:r>
    </w:p>
    <w:p w14:paraId="7BEE2A54" w14:textId="7A0F4BB1" w:rsidR="0010380C" w:rsidRDefault="00FC1812" w:rsidP="0010380C">
      <w:pPr>
        <w:pStyle w:val="14Line2nd"/>
        <w:ind w:left="1526"/>
      </w:pPr>
      <w:r>
        <w:rPr>
          <w:noProof/>
          <w:position w:val="-6"/>
          <w:lang w:eastAsia="en-GB"/>
        </w:rPr>
        <mc:AlternateContent>
          <mc:Choice Requires="wps">
            <w:drawing>
              <wp:inline distT="0" distB="0" distL="0" distR="0" wp14:anchorId="37D7CAF9" wp14:editId="6C928E18">
                <wp:extent cx="4572000" cy="0"/>
                <wp:effectExtent l="31750" t="29210" r="31750" b="34290"/>
                <wp:docPr id="42" name="AutoShape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inline>
            </w:drawing>
          </mc:Choice>
          <mc:Fallback>
            <w:pict>
              <v:shape id="AutoShape 19" o:spid="_x0000_s1026" type="#_x0000_t32" style="width:5in;height:0;visibility:visible;mso-wrap-style:square;mso-left-percent:-10001;mso-top-percent:-10001;mso-position-horizontal:absolute;mso-position-horizontal-relative:char;mso-position-vertical:absolute;mso-position-vertical-relative:line;mso-left-percent:-10001;mso-top-percent:-10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" strokeweight="1.5pt">
                <v:stroke dashstyle="1 1"/>
                <w10:anchorlock/>
              </v:shape>
            </w:pict>
          </mc:Fallback>
        </mc:AlternateContent>
      </w:r>
      <w:r w:rsidR="0010380C">
        <w:tab/>
        <w:t>(</w:t>
      </w:r>
      <w:r w:rsidR="0010380C">
        <w:rPr>
          <w:i/>
        </w:rPr>
        <w:t>2</w:t>
      </w:r>
      <w:r w:rsidR="0010380C" w:rsidRPr="00707AA4">
        <w:rPr>
          <w:i/>
        </w:rPr>
        <w:t xml:space="preserve"> mark</w:t>
      </w:r>
      <w:r w:rsidR="0010380C">
        <w:rPr>
          <w:i/>
        </w:rPr>
        <w:t>s</w:t>
      </w:r>
      <w:r w:rsidR="0010380C">
        <w:t>)</w:t>
      </w:r>
    </w:p>
    <w:p w14:paraId="0AD981EA" w14:textId="77777777" w:rsidR="00C933AC" w:rsidRDefault="00C933AC" w:rsidP="0010380C">
      <w:pPr>
        <w:pStyle w:val="04TextLast"/>
      </w:pPr>
    </w:p>
    <w:tbl>
      <w:tblPr>
        <w:tblpPr w:leftFromText="180" w:rightFromText="180" w:vertAnchor="text" w:tblpY="1"/>
        <w:tblOverlap w:val="never"/>
        <w:tblW w:w="14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79"/>
        <w:gridCol w:w="379"/>
        <w:gridCol w:w="303"/>
        <w:gridCol w:w="379"/>
      </w:tblGrid>
      <w:tr w:rsidR="009122BA" w14:paraId="5565F371" w14:textId="77777777" w:rsidTr="00F14A62">
        <w:trPr>
          <w:trHeight w:hRule="exact" w:val="288"/>
        </w:trPr>
        <w:tc>
          <w:tcPr>
            <w:tcW w:w="379" w:type="dxa"/>
            <w:shd w:val="clear" w:color="auto" w:fill="auto"/>
            <w:vAlign w:val="center"/>
          </w:tcPr>
          <w:p w14:paraId="6CD93B56" w14:textId="529F512C" w:rsidR="009122BA" w:rsidRPr="009315CC" w:rsidRDefault="009122BA" w:rsidP="00B763CA">
            <w:pPr>
              <w:pStyle w:val="04TextLast"/>
              <w:jc w:val="center"/>
              <w:rPr>
                <w:b/>
              </w:rPr>
            </w:pPr>
            <w:r w:rsidRPr="009315CC">
              <w:rPr>
                <w:b/>
              </w:rPr>
              <w:t>0</w:t>
            </w:r>
          </w:p>
        </w:tc>
        <w:tc>
          <w:tcPr>
            <w:tcW w:w="379" w:type="dxa"/>
            <w:shd w:val="clear" w:color="auto" w:fill="auto"/>
            <w:vAlign w:val="center"/>
          </w:tcPr>
          <w:p w14:paraId="64C63DB0" w14:textId="77777777" w:rsidR="009122BA" w:rsidRPr="009315CC" w:rsidRDefault="009122BA" w:rsidP="00B763CA">
            <w:pPr>
              <w:pStyle w:val="04TextLast"/>
              <w:jc w:val="center"/>
              <w:rPr>
                <w:b/>
              </w:rPr>
            </w:pPr>
            <w:r>
              <w:rPr>
                <w:b/>
              </w:rPr>
              <w:t>5</w:t>
            </w:r>
          </w:p>
        </w:tc>
        <w:tc>
          <w:tcPr>
            <w:tcW w:w="303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24397510" w14:textId="77777777" w:rsidR="009122BA" w:rsidRPr="009315CC" w:rsidRDefault="009122BA" w:rsidP="00B763CA">
            <w:pPr>
              <w:pStyle w:val="04TextLast"/>
              <w:jc w:val="center"/>
              <w:rPr>
                <w:b/>
              </w:rPr>
            </w:pPr>
            <w:r>
              <w:rPr>
                <w:b/>
              </w:rPr>
              <w:t>.</w:t>
            </w:r>
          </w:p>
        </w:tc>
        <w:tc>
          <w:tcPr>
            <w:tcW w:w="379" w:type="dxa"/>
            <w:shd w:val="clear" w:color="auto" w:fill="auto"/>
            <w:vAlign w:val="center"/>
          </w:tcPr>
          <w:p w14:paraId="4B4C9E69" w14:textId="7F994A32" w:rsidR="009122BA" w:rsidRPr="009315CC" w:rsidRDefault="009122BA" w:rsidP="00B763CA">
            <w:pPr>
              <w:pStyle w:val="04TextLast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</w:tr>
    </w:tbl>
    <w:p w14:paraId="30710D62" w14:textId="36C05068" w:rsidR="00C933AC" w:rsidRDefault="00C933AC" w:rsidP="00C933AC">
      <w:pPr>
        <w:pStyle w:val="04Text"/>
      </w:pPr>
      <w:r>
        <w:t>Using radioactive materials can cause radioactive contamination.</w:t>
      </w:r>
    </w:p>
    <w:p w14:paraId="7C1B3972" w14:textId="08C93C6A" w:rsidR="00C933AC" w:rsidRDefault="00C933AC" w:rsidP="001B6B2C">
      <w:pPr>
        <w:pStyle w:val="04Text"/>
        <w:ind w:left="1526"/>
      </w:pPr>
      <w:r>
        <w:t>Describe what is meant by radioactive contamination.</w:t>
      </w:r>
    </w:p>
    <w:p w14:paraId="49DD8496" w14:textId="77777777" w:rsidR="0010380C" w:rsidRDefault="0010380C" w:rsidP="00884ACC">
      <w:pPr>
        <w:pStyle w:val="14Line1st"/>
        <w:ind w:left="1526"/>
      </w:pPr>
      <w:r>
        <w:rPr>
          <w:noProof/>
          <w:lang w:eastAsia="en-GB"/>
        </w:rPr>
        <mc:AlternateContent>
          <mc:Choice Requires="wps">
            <w:drawing>
              <wp:inline distT="0" distB="0" distL="0" distR="0" wp14:anchorId="3B742ECB" wp14:editId="7333EA0D">
                <wp:extent cx="4572000" cy="0"/>
                <wp:effectExtent l="31750" t="21590" r="31750" b="41910"/>
                <wp:docPr id="14" name="AutoShape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inline>
            </w:drawing>
          </mc:Choice>
          <mc:Fallback xmlns:w15="http://schemas.microsoft.com/office/word/2012/wordml">
            <w:pict>
              <v:shape w14:anchorId="3CFB5057" id="AutoShape 18" o:spid="_x0000_s1026" type="#_x0000_t32" style="width:5in;height:0;visibility:visible;mso-wrap-style:square;mso-left-percent:-10001;mso-top-percent:-10001;mso-position-horizontal:absolute;mso-position-horizontal-relative:char;mso-position-vertical:absolute;mso-position-vertical-relative:line;mso-left-percent:-10001;mso-top-percent:-10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" strokeweight="1.5pt">
                <v:stroke dashstyle="1 1"/>
                <w10:anchorlock/>
              </v:shape>
            </w:pict>
          </mc:Fallback>
        </mc:AlternateContent>
      </w:r>
    </w:p>
    <w:p w14:paraId="52344CD3" w14:textId="77777777" w:rsidR="0010380C" w:rsidRDefault="0010380C" w:rsidP="0010380C">
      <w:pPr>
        <w:pStyle w:val="14Line2nd"/>
        <w:ind w:left="1526"/>
      </w:pPr>
      <w:r>
        <w:rPr>
          <w:noProof/>
          <w:position w:val="-6"/>
          <w:lang w:eastAsia="en-GB"/>
        </w:rPr>
        <mc:AlternateContent>
          <mc:Choice Requires="wps">
            <w:drawing>
              <wp:inline distT="0" distB="0" distL="0" distR="0" wp14:anchorId="29A6D96E" wp14:editId="00F0093C">
                <wp:extent cx="4572000" cy="0"/>
                <wp:effectExtent l="31750" t="29210" r="31750" b="34290"/>
                <wp:docPr id="15" name="AutoShape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inline>
            </w:drawing>
          </mc:Choice>
          <mc:Fallback xmlns:w15="http://schemas.microsoft.com/office/word/2012/wordml">
            <w:pict>
              <v:shape w14:anchorId="3512D760" id="AutoShape 19" o:spid="_x0000_s1026" type="#_x0000_t32" style="width:5in;height:0;visibility:visible;mso-wrap-style:square;mso-left-percent:-10001;mso-top-percent:-10001;mso-position-horizontal:absolute;mso-position-horizontal-relative:char;mso-position-vertical:absolute;mso-position-vertical-relative:line;mso-left-percent:-10001;mso-top-percent:-10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" strokeweight="1.5pt">
                <v:stroke dashstyle="1 1"/>
                <w10:anchorlock/>
              </v:shape>
            </w:pict>
          </mc:Fallback>
        </mc:AlternateContent>
      </w:r>
      <w:r>
        <w:tab/>
        <w:t>(</w:t>
      </w:r>
      <w:r>
        <w:rPr>
          <w:i/>
        </w:rPr>
        <w:t>2</w:t>
      </w:r>
      <w:r w:rsidRPr="00707AA4">
        <w:rPr>
          <w:i/>
        </w:rPr>
        <w:t xml:space="preserve"> mark</w:t>
      </w:r>
      <w:r>
        <w:rPr>
          <w:i/>
        </w:rPr>
        <w:t>s</w:t>
      </w:r>
      <w:r>
        <w:t>)</w:t>
      </w:r>
    </w:p>
    <w:p w14:paraId="460CEE30" w14:textId="77777777" w:rsidR="00C933AC" w:rsidRDefault="00C933AC" w:rsidP="0010380C">
      <w:pPr>
        <w:pStyle w:val="04TextLast"/>
      </w:pPr>
    </w:p>
    <w:tbl>
      <w:tblPr>
        <w:tblpPr w:leftFromText="180" w:rightFromText="180" w:vertAnchor="text" w:tblpY="1"/>
        <w:tblOverlap w:val="never"/>
        <w:tblW w:w="14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79"/>
        <w:gridCol w:w="379"/>
        <w:gridCol w:w="303"/>
        <w:gridCol w:w="379"/>
      </w:tblGrid>
      <w:tr w:rsidR="009122BA" w14:paraId="024A37B3" w14:textId="77777777" w:rsidTr="00B763CA">
        <w:trPr>
          <w:trHeight w:hRule="exact" w:val="288"/>
        </w:trPr>
        <w:tc>
          <w:tcPr>
            <w:tcW w:w="360" w:type="dxa"/>
            <w:shd w:val="clear" w:color="auto" w:fill="auto"/>
            <w:vAlign w:val="center"/>
          </w:tcPr>
          <w:p w14:paraId="0AD98385" w14:textId="77777777" w:rsidR="009122BA" w:rsidRPr="009315CC" w:rsidRDefault="009122BA" w:rsidP="00B763CA">
            <w:pPr>
              <w:pStyle w:val="04TextLast"/>
              <w:jc w:val="center"/>
              <w:rPr>
                <w:b/>
              </w:rPr>
            </w:pPr>
            <w:r w:rsidRPr="009315CC">
              <w:rPr>
                <w:b/>
              </w:rPr>
              <w:t>0</w:t>
            </w:r>
          </w:p>
        </w:tc>
        <w:tc>
          <w:tcPr>
            <w:tcW w:w="360" w:type="dxa"/>
            <w:shd w:val="clear" w:color="auto" w:fill="auto"/>
            <w:vAlign w:val="center"/>
          </w:tcPr>
          <w:p w14:paraId="559741B5" w14:textId="77777777" w:rsidR="009122BA" w:rsidRPr="009315CC" w:rsidRDefault="009122BA" w:rsidP="00B763CA">
            <w:pPr>
              <w:pStyle w:val="04TextLast"/>
              <w:jc w:val="center"/>
              <w:rPr>
                <w:b/>
              </w:rPr>
            </w:pPr>
            <w:r>
              <w:rPr>
                <w:b/>
              </w:rPr>
              <w:t>5</w:t>
            </w:r>
          </w:p>
        </w:tc>
        <w:tc>
          <w:tcPr>
            <w:tcW w:w="288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26C0A608" w14:textId="77777777" w:rsidR="009122BA" w:rsidRPr="009315CC" w:rsidRDefault="009122BA" w:rsidP="00B763CA">
            <w:pPr>
              <w:pStyle w:val="04TextLast"/>
              <w:jc w:val="center"/>
              <w:rPr>
                <w:b/>
              </w:rPr>
            </w:pPr>
            <w:r>
              <w:rPr>
                <w:b/>
              </w:rPr>
              <w:t>.</w:t>
            </w:r>
          </w:p>
        </w:tc>
        <w:tc>
          <w:tcPr>
            <w:tcW w:w="360" w:type="dxa"/>
            <w:shd w:val="clear" w:color="auto" w:fill="auto"/>
            <w:vAlign w:val="center"/>
          </w:tcPr>
          <w:p w14:paraId="47AE3C40" w14:textId="7493B6CE" w:rsidR="009122BA" w:rsidRPr="009315CC" w:rsidRDefault="009122BA" w:rsidP="00B763CA">
            <w:pPr>
              <w:pStyle w:val="04TextLast"/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</w:tr>
    </w:tbl>
    <w:p w14:paraId="651F1938" w14:textId="61D8ED74" w:rsidR="00717A1B" w:rsidRDefault="00C933AC" w:rsidP="00C933AC">
      <w:pPr>
        <w:pStyle w:val="04Text"/>
      </w:pPr>
      <w:r>
        <w:t>Some people object to the use of radioactive isotopes on animals.</w:t>
      </w:r>
    </w:p>
    <w:p w14:paraId="65918EDA" w14:textId="77777777" w:rsidR="00D14CD2" w:rsidRDefault="00C933AC" w:rsidP="001B6B2C">
      <w:pPr>
        <w:pStyle w:val="04Text"/>
        <w:ind w:left="1526"/>
      </w:pPr>
      <w:r>
        <w:t xml:space="preserve">Suggest </w:t>
      </w:r>
      <w:r w:rsidRPr="00516C99">
        <w:rPr>
          <w:b/>
        </w:rPr>
        <w:t>one</w:t>
      </w:r>
      <w:r>
        <w:t xml:space="preserve"> reason for and </w:t>
      </w:r>
      <w:r w:rsidRPr="00516C99">
        <w:rPr>
          <w:b/>
        </w:rPr>
        <w:t>one</w:t>
      </w:r>
      <w:r>
        <w:t xml:space="preserve"> reason against the use of tracers on animals.</w:t>
      </w:r>
    </w:p>
    <w:p w14:paraId="56B931D0" w14:textId="2365D2A0" w:rsidR="0010380C" w:rsidRDefault="00D635B7" w:rsidP="00884ACC">
      <w:pPr>
        <w:pStyle w:val="14Line1st"/>
        <w:ind w:left="1526"/>
      </w:pPr>
      <w:r>
        <w:t xml:space="preserve">Reason for: </w:t>
      </w:r>
      <w:r w:rsidR="0010380C">
        <w:rPr>
          <w:noProof/>
          <w:lang w:eastAsia="en-GB"/>
        </w:rPr>
        <mc:AlternateContent>
          <mc:Choice Requires="wps">
            <w:drawing>
              <wp:inline distT="0" distB="0" distL="0" distR="0" wp14:anchorId="660011DC" wp14:editId="35076493">
                <wp:extent cx="3839613" cy="0"/>
                <wp:effectExtent l="0" t="0" r="8890" b="19050"/>
                <wp:docPr id="16" name="AutoShape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839613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inline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18" o:spid="_x0000_s1026" type="#_x0000_t32" style="width:302.35pt;height:0;visibility:visible;mso-wrap-style:square;mso-left-percent:-10001;mso-top-percent:-10001;mso-position-horizontal:absolute;mso-position-horizontal-relative:char;mso-position-vertical:absolute;mso-position-vertical-relative:line;mso-left-percent:-10001;mso-top-percent:-10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" strokeweight="1.5pt">
                <v:stroke dashstyle="1 1"/>
                <w10:anchorlock/>
              </v:shape>
            </w:pict>
          </mc:Fallback>
        </mc:AlternateContent>
      </w:r>
    </w:p>
    <w:p w14:paraId="2922B50F" w14:textId="667DF01A" w:rsidR="00D635B7" w:rsidRDefault="00D635B7" w:rsidP="00D635B7">
      <w:pPr>
        <w:pStyle w:val="14Line2nd"/>
        <w:ind w:left="1526"/>
      </w:pPr>
      <w:r>
        <w:rPr>
          <w:noProof/>
          <w:position w:val="-6"/>
          <w:lang w:eastAsia="en-GB"/>
        </w:rPr>
        <mc:AlternateContent>
          <mc:Choice Requires="wps">
            <w:drawing>
              <wp:inline distT="0" distB="0" distL="0" distR="0" wp14:anchorId="3388B6B3" wp14:editId="1ED5B7FD">
                <wp:extent cx="4572000" cy="0"/>
                <wp:effectExtent l="31750" t="29210" r="31750" b="34290"/>
                <wp:docPr id="38" name="AutoShape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inline>
            </w:drawing>
          </mc:Choice>
          <mc:Fallback>
            <w:pict>
              <v:shape id="AutoShape 19" o:spid="_x0000_s1026" type="#_x0000_t32" style="width:5in;height:0;visibility:visible;mso-wrap-style:square;mso-left-percent:-10001;mso-top-percent:-10001;mso-position-horizontal:absolute;mso-position-horizontal-relative:char;mso-position-vertical:absolute;mso-position-vertical-relative:line;mso-left-percent:-10001;mso-top-percent:-10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" strokeweight="1.5pt">
                <v:stroke dashstyle="1 1"/>
                <w10:anchorlock/>
              </v:shape>
            </w:pict>
          </mc:Fallback>
        </mc:AlternateContent>
      </w:r>
    </w:p>
    <w:p w14:paraId="080018EA" w14:textId="08711101" w:rsidR="00D635B7" w:rsidRDefault="00D635B7" w:rsidP="00D635B7">
      <w:pPr>
        <w:pStyle w:val="14Line2nd"/>
        <w:ind w:left="1526"/>
      </w:pPr>
      <w:r>
        <w:t>Reason against:</w:t>
      </w:r>
      <w:r>
        <w:rPr>
          <w:noProof/>
          <w:position w:val="-6"/>
          <w:lang w:eastAsia="en-GB"/>
        </w:rPr>
        <mc:AlternateContent>
          <mc:Choice Requires="wps">
            <w:drawing>
              <wp:inline distT="0" distB="0" distL="0" distR="0" wp14:anchorId="06C87EBC" wp14:editId="7F3E13E9">
                <wp:extent cx="3592595" cy="0"/>
                <wp:effectExtent l="0" t="0" r="27305" b="19050"/>
                <wp:docPr id="39" name="AutoShape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592595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inline>
            </w:drawing>
          </mc:Choice>
          <mc:Fallback>
            <w:pict>
              <v:shape id="AutoShape 19" o:spid="_x0000_s1026" type="#_x0000_t32" style="width:282.9pt;height:0;visibility:visible;mso-wrap-style:square;mso-left-percent:-10001;mso-top-percent:-10001;mso-position-horizontal:absolute;mso-position-horizontal-relative:char;mso-position-vertical:absolute;mso-position-vertical-relative:line;mso-left-percent:-10001;mso-top-percent:-10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" strokeweight="1.5pt">
                <v:stroke dashstyle="1 1"/>
                <w10:anchorlock/>
              </v:shape>
            </w:pict>
          </mc:Fallback>
        </mc:AlternateContent>
      </w:r>
    </w:p>
    <w:p w14:paraId="19B8EA45" w14:textId="77777777" w:rsidR="0010380C" w:rsidRDefault="0010380C" w:rsidP="0010380C">
      <w:pPr>
        <w:pStyle w:val="14Line2nd"/>
        <w:ind w:left="1526"/>
      </w:pPr>
      <w:r>
        <w:rPr>
          <w:noProof/>
          <w:position w:val="-6"/>
          <w:lang w:eastAsia="en-GB"/>
        </w:rPr>
        <mc:AlternateContent>
          <mc:Choice Requires="wps">
            <w:drawing>
              <wp:inline distT="0" distB="0" distL="0" distR="0" wp14:anchorId="1D5D6340" wp14:editId="22B550B7">
                <wp:extent cx="4572000" cy="0"/>
                <wp:effectExtent l="31750" t="29210" r="31750" b="34290"/>
                <wp:docPr id="17" name="AutoShape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inline>
            </w:drawing>
          </mc:Choice>
          <mc:Fallback xmlns:w15="http://schemas.microsoft.com/office/word/2012/wordml">
            <w:pict>
              <v:shape w14:anchorId="1B3868F8" id="AutoShape 19" o:spid="_x0000_s1026" type="#_x0000_t32" style="width:5in;height:0;visibility:visible;mso-wrap-style:square;mso-left-percent:-10001;mso-top-percent:-10001;mso-position-horizontal:absolute;mso-position-horizontal-relative:char;mso-position-vertical:absolute;mso-position-vertical-relative:line;mso-left-percent:-10001;mso-top-percent:-10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" strokeweight="1.5pt">
                <v:stroke dashstyle="1 1"/>
                <w10:anchorlock/>
              </v:shape>
            </w:pict>
          </mc:Fallback>
        </mc:AlternateContent>
      </w:r>
      <w:r>
        <w:tab/>
        <w:t>(</w:t>
      </w:r>
      <w:r>
        <w:rPr>
          <w:i/>
        </w:rPr>
        <w:t>2</w:t>
      </w:r>
      <w:r w:rsidRPr="00707AA4">
        <w:rPr>
          <w:i/>
        </w:rPr>
        <w:t xml:space="preserve"> mark</w:t>
      </w:r>
      <w:r>
        <w:rPr>
          <w:i/>
        </w:rPr>
        <w:t>s</w:t>
      </w:r>
      <w:r>
        <w:t>)</w:t>
      </w:r>
    </w:p>
    <w:p w14:paraId="76F8EB1A" w14:textId="139F0616" w:rsidR="00C933AC" w:rsidRPr="00C933AC" w:rsidRDefault="00C933AC" w:rsidP="0010380C">
      <w:pPr>
        <w:pStyle w:val="04TextLast"/>
        <w:rPr>
          <w:rStyle w:val="13Italic"/>
        </w:rPr>
      </w:pPr>
    </w:p>
    <w:tbl>
      <w:tblPr>
        <w:tblpPr w:leftFromText="180" w:rightFromText="180" w:vertAnchor="text" w:tblpY="1"/>
        <w:tblOverlap w:val="never"/>
        <w:tblW w:w="14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79"/>
        <w:gridCol w:w="379"/>
        <w:gridCol w:w="303"/>
        <w:gridCol w:w="379"/>
      </w:tblGrid>
      <w:tr w:rsidR="009122BA" w14:paraId="07680A18" w14:textId="77777777" w:rsidTr="00B763CA">
        <w:trPr>
          <w:trHeight w:hRule="exact" w:val="288"/>
        </w:trPr>
        <w:tc>
          <w:tcPr>
            <w:tcW w:w="360" w:type="dxa"/>
            <w:shd w:val="clear" w:color="auto" w:fill="auto"/>
            <w:vAlign w:val="center"/>
          </w:tcPr>
          <w:p w14:paraId="5A1A5547" w14:textId="77777777" w:rsidR="009122BA" w:rsidRPr="009315CC" w:rsidRDefault="009122BA" w:rsidP="00B763CA">
            <w:pPr>
              <w:pStyle w:val="04TextLast"/>
              <w:jc w:val="center"/>
              <w:rPr>
                <w:b/>
              </w:rPr>
            </w:pPr>
            <w:r w:rsidRPr="009315CC">
              <w:rPr>
                <w:b/>
              </w:rPr>
              <w:t>0</w:t>
            </w:r>
          </w:p>
        </w:tc>
        <w:tc>
          <w:tcPr>
            <w:tcW w:w="360" w:type="dxa"/>
            <w:shd w:val="clear" w:color="auto" w:fill="auto"/>
            <w:vAlign w:val="center"/>
          </w:tcPr>
          <w:p w14:paraId="3F467257" w14:textId="742B455F" w:rsidR="009122BA" w:rsidRPr="009315CC" w:rsidRDefault="009122BA" w:rsidP="00B763CA">
            <w:pPr>
              <w:pStyle w:val="04TextLast"/>
              <w:jc w:val="center"/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288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0C9D3C84" w14:textId="77777777" w:rsidR="009122BA" w:rsidRPr="009315CC" w:rsidRDefault="009122BA" w:rsidP="00B763CA">
            <w:pPr>
              <w:pStyle w:val="04TextLast"/>
              <w:jc w:val="center"/>
              <w:rPr>
                <w:b/>
              </w:rPr>
            </w:pPr>
            <w:r>
              <w:rPr>
                <w:b/>
              </w:rPr>
              <w:t>.</w:t>
            </w:r>
          </w:p>
        </w:tc>
        <w:tc>
          <w:tcPr>
            <w:tcW w:w="360" w:type="dxa"/>
            <w:shd w:val="clear" w:color="auto" w:fill="auto"/>
            <w:vAlign w:val="center"/>
          </w:tcPr>
          <w:p w14:paraId="07273D51" w14:textId="77777777" w:rsidR="009122BA" w:rsidRPr="009315CC" w:rsidRDefault="009122BA" w:rsidP="00B763CA">
            <w:pPr>
              <w:pStyle w:val="04TextLast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</w:tbl>
    <w:p w14:paraId="3941C544" w14:textId="6DCDF46A" w:rsidR="00C933AC" w:rsidRDefault="00C933AC" w:rsidP="00C933AC">
      <w:pPr>
        <w:pStyle w:val="04Text"/>
      </w:pPr>
      <w:r>
        <w:t>Describe the differences between nuclear fusion and nuclear fission.</w:t>
      </w:r>
    </w:p>
    <w:p w14:paraId="3A74340C" w14:textId="77777777" w:rsidR="0010380C" w:rsidRDefault="0010380C" w:rsidP="00884ACC">
      <w:pPr>
        <w:pStyle w:val="14Line1st"/>
        <w:ind w:left="1526"/>
      </w:pPr>
      <w:r>
        <w:rPr>
          <w:noProof/>
          <w:lang w:eastAsia="en-GB"/>
        </w:rPr>
        <mc:AlternateContent>
          <mc:Choice Requires="wps">
            <w:drawing>
              <wp:inline distT="0" distB="0" distL="0" distR="0" wp14:anchorId="15A90F5A" wp14:editId="11BEAB7E">
                <wp:extent cx="4572000" cy="0"/>
                <wp:effectExtent l="31750" t="21590" r="31750" b="41910"/>
                <wp:docPr id="18" name="AutoShape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inline>
            </w:drawing>
          </mc:Choice>
          <mc:Fallback xmlns:w15="http://schemas.microsoft.com/office/word/2012/wordml">
            <w:pict>
              <v:shape w14:anchorId="7823F4A1" id="AutoShape 18" o:spid="_x0000_s1026" type="#_x0000_t32" style="width:5in;height:0;visibility:visible;mso-wrap-style:square;mso-left-percent:-10001;mso-top-percent:-10001;mso-position-horizontal:absolute;mso-position-horizontal-relative:char;mso-position-vertical:absolute;mso-position-vertical-relative:line;mso-left-percent:-10001;mso-top-percent:-10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" strokeweight="1.5pt">
                <v:stroke dashstyle="1 1"/>
                <w10:anchorlock/>
              </v:shape>
            </w:pict>
          </mc:Fallback>
        </mc:AlternateContent>
      </w:r>
    </w:p>
    <w:p w14:paraId="43F993DB" w14:textId="77777777" w:rsidR="00C3432B" w:rsidRDefault="00C3432B" w:rsidP="00C3432B">
      <w:pPr>
        <w:pStyle w:val="14Line2nd"/>
        <w:ind w:left="1526"/>
      </w:pPr>
      <w:r>
        <w:rPr>
          <w:noProof/>
          <w:position w:val="-6"/>
          <w:lang w:eastAsia="en-GB"/>
        </w:rPr>
        <mc:AlternateContent>
          <mc:Choice Requires="wps">
            <w:drawing>
              <wp:inline distT="0" distB="0" distL="0" distR="0" wp14:anchorId="58AA0835" wp14:editId="0E09B651">
                <wp:extent cx="4572000" cy="0"/>
                <wp:effectExtent l="31750" t="29210" r="31750" b="34290"/>
                <wp:docPr id="24" name="AutoShape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inline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19" o:spid="_x0000_s1026" type="#_x0000_t32" style="width:5in;height:0;visibility:visible;mso-wrap-style:square;mso-left-percent:-10001;mso-top-percent:-10001;mso-position-horizontal:absolute;mso-position-horizontal-relative:char;mso-position-vertical:absolute;mso-position-vertical-relative:line;mso-left-percent:-10001;mso-top-percent:-10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" strokeweight="1.5pt">
                <v:stroke dashstyle="1 1"/>
                <w10:anchorlock/>
              </v:shape>
            </w:pict>
          </mc:Fallback>
        </mc:AlternateContent>
      </w:r>
    </w:p>
    <w:p w14:paraId="25A40BD5" w14:textId="77777777" w:rsidR="00C3432B" w:rsidRDefault="00C3432B" w:rsidP="00C3432B">
      <w:pPr>
        <w:pStyle w:val="14Line2nd"/>
        <w:ind w:left="1526"/>
      </w:pPr>
      <w:r>
        <w:rPr>
          <w:noProof/>
          <w:position w:val="-6"/>
          <w:lang w:eastAsia="en-GB"/>
        </w:rPr>
        <mc:AlternateContent>
          <mc:Choice Requires="wps">
            <w:drawing>
              <wp:inline distT="0" distB="0" distL="0" distR="0" wp14:anchorId="2166AC05" wp14:editId="7AE1F3C9">
                <wp:extent cx="4572000" cy="0"/>
                <wp:effectExtent l="31750" t="29210" r="31750" b="34290"/>
                <wp:docPr id="36" name="AutoShape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inline>
            </w:drawing>
          </mc:Choice>
          <mc:Fallback>
            <w:pict>
              <v:shape id="AutoShape 19" o:spid="_x0000_s1026" type="#_x0000_t32" style="width:5in;height:0;visibility:visible;mso-wrap-style:square;mso-left-percent:-10001;mso-top-percent:-10001;mso-position-horizontal:absolute;mso-position-horizontal-relative:char;mso-position-vertical:absolute;mso-position-vertical-relative:line;mso-left-percent:-10001;mso-top-percent:-10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" strokeweight="1.5pt">
                <v:stroke dashstyle="1 1"/>
                <w10:anchorlock/>
              </v:shape>
            </w:pict>
          </mc:Fallback>
        </mc:AlternateContent>
      </w:r>
    </w:p>
    <w:p w14:paraId="14F78EE4" w14:textId="77777777" w:rsidR="00C3432B" w:rsidRDefault="00C3432B" w:rsidP="00C3432B">
      <w:pPr>
        <w:pStyle w:val="14Line2nd"/>
        <w:ind w:left="1526"/>
      </w:pPr>
      <w:r>
        <w:rPr>
          <w:noProof/>
          <w:position w:val="-6"/>
          <w:lang w:eastAsia="en-GB"/>
        </w:rPr>
        <mc:AlternateContent>
          <mc:Choice Requires="wps">
            <w:drawing>
              <wp:inline distT="0" distB="0" distL="0" distR="0" wp14:anchorId="78316E88" wp14:editId="1B6A4FF8">
                <wp:extent cx="4572000" cy="0"/>
                <wp:effectExtent l="31750" t="29210" r="31750" b="34290"/>
                <wp:docPr id="41" name="AutoShape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inline>
            </w:drawing>
          </mc:Choice>
          <mc:Fallback>
            <w:pict>
              <v:shape id="AutoShape 19" o:spid="_x0000_s1026" type="#_x0000_t32" style="width:5in;height:0;visibility:visible;mso-wrap-style:square;mso-left-percent:-10001;mso-top-percent:-10001;mso-position-horizontal:absolute;mso-position-horizontal-relative:char;mso-position-vertical:absolute;mso-position-vertical-relative:line;mso-left-percent:-10001;mso-top-percent:-10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" strokeweight="1.5pt">
                <v:stroke dashstyle="1 1"/>
                <w10:anchorlock/>
              </v:shape>
            </w:pict>
          </mc:Fallback>
        </mc:AlternateContent>
      </w:r>
    </w:p>
    <w:p w14:paraId="16FD7CCA" w14:textId="585A3161" w:rsidR="0010380C" w:rsidRDefault="0010380C" w:rsidP="0010380C">
      <w:pPr>
        <w:pStyle w:val="14Line2nd"/>
        <w:ind w:left="1526"/>
      </w:pPr>
      <w:r>
        <w:rPr>
          <w:noProof/>
          <w:position w:val="-6"/>
          <w:lang w:eastAsia="en-GB"/>
        </w:rPr>
        <mc:AlternateContent>
          <mc:Choice Requires="wps">
            <w:drawing>
              <wp:inline distT="0" distB="0" distL="0" distR="0" wp14:anchorId="5AC5B24D" wp14:editId="6D561048">
                <wp:extent cx="4572000" cy="0"/>
                <wp:effectExtent l="31750" t="29210" r="31750" b="34290"/>
                <wp:docPr id="19" name="AutoShape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inline>
            </w:drawing>
          </mc:Choice>
          <mc:Fallback xmlns:w15="http://schemas.microsoft.com/office/word/2012/wordml">
            <w:pict>
              <v:shape w14:anchorId="38236BC9" id="AutoShape 19" o:spid="_x0000_s1026" type="#_x0000_t32" style="width:5in;height:0;visibility:visible;mso-wrap-style:square;mso-left-percent:-10001;mso-top-percent:-10001;mso-position-horizontal:absolute;mso-position-horizontal-relative:char;mso-position-vertical:absolute;mso-position-vertical-relative:line;mso-left-percent:-10001;mso-top-percent:-10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" strokeweight="1.5pt">
                <v:stroke dashstyle="1 1"/>
                <w10:anchorlock/>
              </v:shape>
            </w:pict>
          </mc:Fallback>
        </mc:AlternateContent>
      </w:r>
      <w:r>
        <w:tab/>
        <w:t>(</w:t>
      </w:r>
      <w:r w:rsidR="00C3432B">
        <w:rPr>
          <w:i/>
        </w:rPr>
        <w:t>4</w:t>
      </w:r>
      <w:r w:rsidRPr="00707AA4">
        <w:rPr>
          <w:i/>
        </w:rPr>
        <w:t xml:space="preserve"> mark</w:t>
      </w:r>
      <w:r>
        <w:rPr>
          <w:i/>
        </w:rPr>
        <w:t>s</w:t>
      </w:r>
      <w:r>
        <w:t>)</w:t>
      </w:r>
    </w:p>
    <w:p w14:paraId="0E9676F7" w14:textId="77777777" w:rsidR="00C66395" w:rsidRDefault="00C66395">
      <w:r>
        <w:br w:type="page"/>
      </w:r>
    </w:p>
    <w:tbl>
      <w:tblPr>
        <w:tblpPr w:leftFromText="180" w:rightFromText="180" w:vertAnchor="text" w:tblpY="1"/>
        <w:tblOverlap w:val="never"/>
        <w:tblW w:w="14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79"/>
        <w:gridCol w:w="379"/>
        <w:gridCol w:w="303"/>
        <w:gridCol w:w="379"/>
      </w:tblGrid>
      <w:tr w:rsidR="009122BA" w14:paraId="3806B135" w14:textId="77777777" w:rsidTr="004D0757">
        <w:trPr>
          <w:trHeight w:hRule="exact" w:val="288"/>
        </w:trPr>
        <w:tc>
          <w:tcPr>
            <w:tcW w:w="379" w:type="dxa"/>
            <w:shd w:val="clear" w:color="auto" w:fill="auto"/>
            <w:vAlign w:val="center"/>
          </w:tcPr>
          <w:p w14:paraId="22049579" w14:textId="5763112B" w:rsidR="009122BA" w:rsidRPr="009315CC" w:rsidRDefault="009122BA" w:rsidP="00B763CA">
            <w:pPr>
              <w:pStyle w:val="04TextLast"/>
              <w:jc w:val="center"/>
              <w:rPr>
                <w:b/>
              </w:rPr>
            </w:pPr>
            <w:r w:rsidRPr="009315CC">
              <w:rPr>
                <w:b/>
              </w:rPr>
              <w:t>0</w:t>
            </w:r>
          </w:p>
        </w:tc>
        <w:tc>
          <w:tcPr>
            <w:tcW w:w="379" w:type="dxa"/>
            <w:shd w:val="clear" w:color="auto" w:fill="auto"/>
            <w:vAlign w:val="center"/>
          </w:tcPr>
          <w:p w14:paraId="24E70D23" w14:textId="03A2CE6C" w:rsidR="009122BA" w:rsidRPr="009315CC" w:rsidRDefault="009122BA" w:rsidP="00B763CA">
            <w:pPr>
              <w:pStyle w:val="04TextLast"/>
              <w:jc w:val="center"/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303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4EEFCACF" w14:textId="77777777" w:rsidR="009122BA" w:rsidRPr="009315CC" w:rsidRDefault="009122BA" w:rsidP="00B763CA">
            <w:pPr>
              <w:pStyle w:val="04TextLast"/>
              <w:jc w:val="center"/>
              <w:rPr>
                <w:b/>
              </w:rPr>
            </w:pPr>
            <w:r>
              <w:rPr>
                <w:b/>
              </w:rPr>
              <w:t>.</w:t>
            </w:r>
          </w:p>
        </w:tc>
        <w:tc>
          <w:tcPr>
            <w:tcW w:w="379" w:type="dxa"/>
            <w:shd w:val="clear" w:color="auto" w:fill="auto"/>
            <w:vAlign w:val="center"/>
          </w:tcPr>
          <w:p w14:paraId="604451E5" w14:textId="7CFF3114" w:rsidR="009122BA" w:rsidRPr="009315CC" w:rsidRDefault="009122BA" w:rsidP="00B763CA">
            <w:pPr>
              <w:pStyle w:val="04TextLast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</w:tr>
    </w:tbl>
    <w:p w14:paraId="65039EF7" w14:textId="054CBE4F" w:rsidR="00D14CD2" w:rsidRDefault="004D0757" w:rsidP="00C933AC">
      <w:pPr>
        <w:pStyle w:val="04Text"/>
      </w:pPr>
      <w:r>
        <w:rPr>
          <w:noProof/>
          <w:lang w:eastAsia="en-GB"/>
        </w:rPr>
        <mc:AlternateContent>
          <mc:Choice Requires="wps">
            <w:drawing>
              <wp:inline distT="0" distB="0" distL="0" distR="0" wp14:anchorId="3359AA25" wp14:editId="36C6B244">
                <wp:extent cx="4626864" cy="704088"/>
                <wp:effectExtent l="0" t="0" r="21590" b="33020"/>
                <wp:docPr id="30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26864" cy="704088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02121059" w14:textId="5C33D1EF" w:rsidR="004D0757" w:rsidRPr="00BD25FE" w:rsidRDefault="004D0757" w:rsidP="004D0757">
                            <w:pPr>
                              <w:pStyle w:val="04Text"/>
                              <w:ind w:right="0"/>
                            </w:pPr>
                            <w:r>
                              <w:t>Scientists are working on developing a new type of fusion reactor to provide energy to make electricity. The fuel will be heavy hydrogen obtained from sea water. The reaction product will be helium.</w:t>
                            </w: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31" type="#_x0000_t202" style="width:364.3pt;height:55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" filled="f" strokecolor="black [3213]" strokeweight=".5pt">
                <v:textbox inset=",7.2pt,,7.2pt">
                  <w:txbxContent>
                    <w:p w14:paraId="02121059" w14:textId="5C33D1EF" w:rsidR="004D0757" w:rsidRPr="00BD25FE" w:rsidRDefault="004D0757" w:rsidP="004D0757">
                      <w:pPr>
                        <w:pStyle w:val="04Text"/>
                        <w:ind w:right="0"/>
                      </w:pPr>
                      <w:r>
                        <w:t>Scientists are working on developing a new type of fusion reactor to provide energy to make electricity. The fuel will be heavy hydrogen obtained from sea water. The reaction product will be helium.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1D90E4B6" w14:textId="0CF9B214" w:rsidR="00717A1B" w:rsidRDefault="00C933AC" w:rsidP="001B6B2C">
      <w:pPr>
        <w:pStyle w:val="04Text"/>
        <w:ind w:left="1526"/>
      </w:pPr>
      <w:r>
        <w:t xml:space="preserve">Draw </w:t>
      </w:r>
      <w:r w:rsidRPr="004D0757">
        <w:rPr>
          <w:b/>
        </w:rPr>
        <w:t>two</w:t>
      </w:r>
      <w:r>
        <w:t xml:space="preserve"> conclusions based on the evidence in the above article to evaluate whether the</w:t>
      </w:r>
      <w:r w:rsidR="009F2965">
        <w:t xml:space="preserve"> </w:t>
      </w:r>
      <w:r>
        <w:t>development of the fusion reactor is a worthwhile project.</w:t>
      </w:r>
    </w:p>
    <w:p w14:paraId="19BB91F8" w14:textId="07E35F4D" w:rsidR="0010380C" w:rsidRDefault="00850ECD" w:rsidP="00884ACC">
      <w:pPr>
        <w:pStyle w:val="14Line1st"/>
        <w:ind w:left="1526"/>
      </w:pPr>
      <w:r>
        <w:rPr>
          <w:rStyle w:val="12Bold"/>
        </w:rPr>
        <w:t xml:space="preserve">1. </w:t>
      </w:r>
      <w:r w:rsidR="0010380C">
        <w:rPr>
          <w:noProof/>
          <w:lang w:eastAsia="en-GB"/>
        </w:rPr>
        <mc:AlternateContent>
          <mc:Choice Requires="wps">
            <w:drawing>
              <wp:inline distT="0" distB="0" distL="0" distR="0" wp14:anchorId="42EF373A" wp14:editId="76BBC80B">
                <wp:extent cx="4423144" cy="0"/>
                <wp:effectExtent l="0" t="0" r="0" b="19050"/>
                <wp:docPr id="20" name="AutoShape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423144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inline>
            </w:drawing>
          </mc:Choice>
          <mc:Fallback>
            <w:pict>
              <v:shape id="AutoShape 18" o:spid="_x0000_s1026" type="#_x0000_t32" style="width:348.3pt;height:0;visibility:visible;mso-wrap-style:square;mso-left-percent:-10001;mso-top-percent:-10001;mso-position-horizontal:absolute;mso-position-horizontal-relative:char;mso-position-vertical:absolute;mso-position-vertical-relative:line;mso-left-percent:-10001;mso-top-percent:-10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" strokeweight="1.5pt">
                <v:stroke dashstyle="1 1"/>
                <w10:anchorlock/>
              </v:shape>
            </w:pict>
          </mc:Fallback>
        </mc:AlternateContent>
      </w:r>
    </w:p>
    <w:p w14:paraId="4BDB9BA7" w14:textId="21725993" w:rsidR="0010380C" w:rsidRDefault="00850ECD" w:rsidP="0010380C">
      <w:pPr>
        <w:pStyle w:val="14Line2nd"/>
        <w:spacing w:after="0"/>
        <w:ind w:left="1526"/>
      </w:pPr>
      <w:r>
        <w:rPr>
          <w:rStyle w:val="12Bold"/>
        </w:rPr>
        <w:t xml:space="preserve">2. </w:t>
      </w:r>
      <w:bookmarkStart w:id="0" w:name="_GoBack"/>
      <w:r>
        <w:rPr>
          <w:noProof/>
          <w:lang w:eastAsia="en-GB"/>
        </w:rPr>
        <mc:AlternateContent>
          <mc:Choice Requires="wps">
            <w:drawing>
              <wp:inline distT="0" distB="0" distL="0" distR="0" wp14:anchorId="3AE32888" wp14:editId="3796B1DD">
                <wp:extent cx="4423144" cy="0"/>
                <wp:effectExtent l="0" t="0" r="0" b="19050"/>
                <wp:docPr id="43" name="AutoShape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423144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inline>
            </w:drawing>
          </mc:Choice>
          <mc:Fallback>
            <w:pict>
              <v:shape id="AutoShape 18" o:spid="_x0000_s1026" type="#_x0000_t32" style="width:348.3pt;height:0;visibility:visible;mso-wrap-style:square;mso-left-percent:-10001;mso-top-percent:-10001;mso-position-horizontal:absolute;mso-position-horizontal-relative:char;mso-position-vertical:absolute;mso-position-vertical-relative:line;mso-left-percent:-10001;mso-top-percent:-10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" strokeweight="1.5pt">
                <v:stroke dashstyle="1 1"/>
                <w10:anchorlock/>
              </v:shape>
            </w:pict>
          </mc:Fallback>
        </mc:AlternateContent>
      </w:r>
      <w:bookmarkEnd w:id="0"/>
      <w:r w:rsidR="0010380C">
        <w:tab/>
        <w:t>(</w:t>
      </w:r>
      <w:r w:rsidR="0010380C">
        <w:rPr>
          <w:i/>
        </w:rPr>
        <w:t>2</w:t>
      </w:r>
      <w:r w:rsidR="0010380C" w:rsidRPr="00707AA4">
        <w:rPr>
          <w:i/>
        </w:rPr>
        <w:t xml:space="preserve"> mark</w:t>
      </w:r>
      <w:r w:rsidR="0010380C">
        <w:rPr>
          <w:i/>
        </w:rPr>
        <w:t>s</w:t>
      </w:r>
      <w:r w:rsidR="0010380C">
        <w:t>)</w:t>
      </w:r>
    </w:p>
    <w:sectPr w:rsidR="0010380C" w:rsidSect="00670DF6">
      <w:headerReference w:type="even" r:id="rId21"/>
      <w:headerReference w:type="default" r:id="rId22"/>
      <w:footerReference w:type="even" r:id="rId23"/>
      <w:footerReference w:type="default" r:id="rId24"/>
      <w:headerReference w:type="first" r:id="rId25"/>
      <w:footerReference w:type="first" r:id="rId26"/>
      <w:type w:val="continuous"/>
      <w:pgSz w:w="11906" w:h="16838"/>
      <w:pgMar w:top="3024" w:right="864" w:bottom="1224" w:left="864" w:header="648" w:footer="144" w:gutter="0"/>
      <w:cols w:space="708"/>
      <w:formProt w:val="0"/>
      <w:docGrid w:linePitch="360"/>
    </w:sectPr>
  </w:body>
</w:document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1586B3D7" w15:done="0"/>
  <w15:commentEx w15:paraId="2C15F128" w15:done="0"/>
  <w15:commentEx w15:paraId="6E5574D8" w15:done="0"/>
  <w15:commentEx w15:paraId="2E909228" w15:done="0"/>
  <w15:commentEx w15:paraId="723174B4" w15:done="0"/>
  <w15:commentEx w15:paraId="319F7101" w15:done="0"/>
</w15:commentsEx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6BF4A1B" w14:textId="77777777" w:rsidR="003C40BB" w:rsidRDefault="003C40BB">
      <w:r>
        <w:separator/>
      </w:r>
    </w:p>
    <w:p w14:paraId="538AE64B" w14:textId="77777777" w:rsidR="003C40BB" w:rsidRDefault="003C40BB"/>
    <w:p w14:paraId="12B1A816" w14:textId="77777777" w:rsidR="003C40BB" w:rsidRDefault="003C40BB"/>
  </w:endnote>
  <w:endnote w:type="continuationSeparator" w:id="0">
    <w:p w14:paraId="7E9AF4C5" w14:textId="77777777" w:rsidR="003C40BB" w:rsidRDefault="003C40BB">
      <w:r>
        <w:continuationSeparator/>
      </w:r>
    </w:p>
    <w:p w14:paraId="19AD2D25" w14:textId="77777777" w:rsidR="003C40BB" w:rsidRDefault="003C40BB"/>
    <w:p w14:paraId="23A9966C" w14:textId="77777777" w:rsidR="003C40BB" w:rsidRDefault="003C40BB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Zapf Dingbats">
    <w:altName w:val="Wingdings 2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OUP2 Argo Light">
    <w:altName w:val="Times New Roman"/>
    <w:charset w:val="00"/>
    <w:family w:val="auto"/>
    <w:pitch w:val="variable"/>
    <w:sig w:usb0="800002AF" w:usb1="000078FB" w:usb2="00000000" w:usb3="00000000" w:csb0="00000093" w:csb1="00000000"/>
  </w:font>
  <w:font w:name="Lucida Grande">
    <w:altName w:val="Arial"/>
    <w:charset w:val="00"/>
    <w:family w:val="auto"/>
    <w:pitch w:val="variable"/>
    <w:sig w:usb0="00000000" w:usb1="5000A1FF" w:usb2="00000000" w:usb3="00000000" w:csb0="000001B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FS Lola ExtraBold">
    <w:altName w:val="Bell MT"/>
    <w:charset w:val="00"/>
    <w:family w:val="auto"/>
    <w:pitch w:val="variable"/>
    <w:sig w:usb0="00000003" w:usb1="00000000" w:usb2="00000000" w:usb3="00000000" w:csb0="00000001" w:csb1="00000000"/>
  </w:font>
  <w:font w:name="FS Lola Bold">
    <w:altName w:val="Bernard MT Condensed"/>
    <w:charset w:val="00"/>
    <w:family w:val="auto"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7753FC9" w14:textId="77777777" w:rsidR="00D235AF" w:rsidRDefault="00D235AF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B3A79CE" w14:textId="77777777" w:rsidR="00DD28B1" w:rsidRDefault="00D34F95" w:rsidP="00CF25F5">
    <w:pPr>
      <w:pStyle w:val="11Footer"/>
    </w:pPr>
    <w:r>
      <w:rPr>
        <w:lang w:val="en-GB" w:eastAsia="en-GB"/>
      </w:rPr>
      <mc:AlternateContent>
        <mc:Choice Requires="wps">
          <w:drawing>
            <wp:anchor distT="0" distB="0" distL="114300" distR="114300" simplePos="0" relativeHeight="251657728" behindDoc="1" locked="0" layoutInCell="1" allowOverlap="1" wp14:anchorId="765DF52A" wp14:editId="0D934293">
              <wp:simplePos x="0" y="0"/>
              <wp:positionH relativeFrom="column">
                <wp:posOffset>-16510</wp:posOffset>
              </wp:positionH>
              <wp:positionV relativeFrom="paragraph">
                <wp:posOffset>-54610</wp:posOffset>
              </wp:positionV>
              <wp:extent cx="6492240" cy="0"/>
              <wp:effectExtent l="0" t="0" r="0" b="0"/>
              <wp:wrapNone/>
              <wp:docPr id="1" name="Line 2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9224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4364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5="http://schemas.microsoft.com/office/word/2012/wordml">
          <w:pict>
            <v:line w14:anchorId="2B880944" id="Line 29" o:spid="_x0000_s1026" style="position:absolute;z-index:-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.3pt,-4.3pt" to="509.9pt,-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" strokecolor="#004364"/>
          </w:pict>
        </mc:Fallback>
      </mc:AlternateContent>
    </w:r>
    <w:r w:rsidR="00DD28B1">
      <w:t>© Oxford University Press 2016</w:t>
    </w:r>
    <w:r w:rsidR="00B80B19">
      <w:t xml:space="preserve">     </w:t>
    </w:r>
    <w:hyperlink r:id="rId1" w:history="1">
      <w:r w:rsidR="00B80B19" w:rsidRPr="0033348F">
        <w:t>www.oxfordsecondary.co.uk/acknowledgements</w:t>
      </w:r>
    </w:hyperlink>
  </w:p>
  <w:p w14:paraId="0D5FD670" w14:textId="77777777" w:rsidR="00DD28B1" w:rsidRDefault="00DD28B1" w:rsidP="00B63A5D">
    <w:pPr>
      <w:pStyle w:val="11Footer"/>
    </w:pPr>
    <w:r w:rsidRPr="00AA162B">
      <w:t>This resource sheet may have been changed from the original</w:t>
    </w:r>
    <w:r>
      <w:t>.</w:t>
    </w:r>
    <w:r>
      <w:tab/>
    </w:r>
    <w:r w:rsidRPr="001749F3">
      <w:rPr>
        <w:rFonts w:ascii="FS Lola Bold" w:hAnsi="FS Lola Bold"/>
        <w:sz w:val="28"/>
        <w:szCs w:val="28"/>
      </w:rPr>
      <w:fldChar w:fldCharType="begin"/>
    </w:r>
    <w:r w:rsidRPr="001749F3">
      <w:rPr>
        <w:rFonts w:ascii="FS Lola Bold" w:hAnsi="FS Lola Bold"/>
        <w:sz w:val="28"/>
        <w:szCs w:val="28"/>
      </w:rPr>
      <w:instrText xml:space="preserve"> PAGE </w:instrText>
    </w:r>
    <w:r w:rsidRPr="001749F3">
      <w:rPr>
        <w:rFonts w:ascii="FS Lola Bold" w:hAnsi="FS Lola Bold"/>
        <w:sz w:val="28"/>
        <w:szCs w:val="28"/>
      </w:rPr>
      <w:fldChar w:fldCharType="separate"/>
    </w:r>
    <w:r w:rsidR="00AB7447">
      <w:rPr>
        <w:rFonts w:ascii="FS Lola Bold" w:hAnsi="FS Lola Bold"/>
        <w:sz w:val="28"/>
        <w:szCs w:val="28"/>
      </w:rPr>
      <w:t>6</w:t>
    </w:r>
    <w:r w:rsidRPr="001749F3">
      <w:rPr>
        <w:rFonts w:ascii="FS Lola Bold" w:hAnsi="FS Lola Bold"/>
        <w:sz w:val="28"/>
        <w:szCs w:val="28"/>
      </w:rPr>
      <w:fldChar w:fldCharType="end"/>
    </w:r>
  </w:p>
  <w:p w14:paraId="30B2513E" w14:textId="77777777" w:rsidR="00DD28B1" w:rsidRDefault="00DD28B1" w:rsidP="00B63A5D">
    <w:pPr>
      <w:pStyle w:val="11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941A477" w14:textId="77777777" w:rsidR="00D235AF" w:rsidRDefault="00D235A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CA6C585" w14:textId="77777777" w:rsidR="003C40BB" w:rsidRDefault="003C40BB">
      <w:r>
        <w:separator/>
      </w:r>
    </w:p>
    <w:p w14:paraId="74F4320A" w14:textId="77777777" w:rsidR="003C40BB" w:rsidRDefault="003C40BB"/>
    <w:p w14:paraId="5730A8B6" w14:textId="77777777" w:rsidR="003C40BB" w:rsidRDefault="003C40BB"/>
  </w:footnote>
  <w:footnote w:type="continuationSeparator" w:id="0">
    <w:p w14:paraId="26F6AF8A" w14:textId="77777777" w:rsidR="003C40BB" w:rsidRDefault="003C40BB">
      <w:r>
        <w:continuationSeparator/>
      </w:r>
    </w:p>
    <w:p w14:paraId="60B909BD" w14:textId="77777777" w:rsidR="003C40BB" w:rsidRDefault="003C40BB"/>
    <w:p w14:paraId="35B77D60" w14:textId="77777777" w:rsidR="003C40BB" w:rsidRDefault="003C40BB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429612C" w14:textId="77777777" w:rsidR="00D235AF" w:rsidRDefault="00D235AF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FF40445" w14:textId="2BE6B965" w:rsidR="00DD28B1" w:rsidRPr="00581F57" w:rsidRDefault="00D34F95" w:rsidP="00581F57">
    <w:pPr>
      <w:pStyle w:val="00PageHeader"/>
    </w:pPr>
    <w:r>
      <w:rPr>
        <w:rFonts w:ascii="FS Lola ExtraBold" w:hAnsi="FS Lola ExtraBold"/>
        <w:lang w:eastAsia="en-GB"/>
      </w:rPr>
      <w:drawing>
        <wp:anchor distT="0" distB="0" distL="114300" distR="114300" simplePos="0" relativeHeight="251656704" behindDoc="1" locked="0" layoutInCell="1" allowOverlap="1" wp14:anchorId="6787ACDF" wp14:editId="5AFFCEA3">
          <wp:simplePos x="0" y="0"/>
          <wp:positionH relativeFrom="column">
            <wp:posOffset>-987425</wp:posOffset>
          </wp:positionH>
          <wp:positionV relativeFrom="paragraph">
            <wp:posOffset>-814070</wp:posOffset>
          </wp:positionV>
          <wp:extent cx="8741410" cy="1741805"/>
          <wp:effectExtent l="0" t="0" r="0" b="10795"/>
          <wp:wrapNone/>
          <wp:docPr id="49" name="Picture 49" descr="AQA Physics GCSE Worksheet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9" descr="AQA Physics GCSE Worksheet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741410" cy="174180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D235AF">
      <w:rPr>
        <w:rFonts w:ascii="FS Lola ExtraBold" w:hAnsi="FS Lola ExtraBold"/>
        <w:lang w:eastAsia="en-GB"/>
      </w:rPr>
      <mc:AlternateContent>
        <mc:Choice Requires="wps">
          <w:drawing>
            <wp:anchor distT="0" distB="0" distL="114300" distR="114300" simplePos="0" relativeHeight="251659776" behindDoc="1" locked="1" layoutInCell="1" allowOverlap="1" wp14:anchorId="4D631FFF" wp14:editId="6ECF5E56">
              <wp:simplePos x="0" y="0"/>
              <wp:positionH relativeFrom="column">
                <wp:posOffset>3836670</wp:posOffset>
              </wp:positionH>
              <wp:positionV relativeFrom="page">
                <wp:posOffset>548640</wp:posOffset>
              </wp:positionV>
              <wp:extent cx="2254885" cy="548640"/>
              <wp:effectExtent l="0" t="0" r="0" b="0"/>
              <wp:wrapNone/>
              <wp:docPr id="2" name="Text Box 4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254885" cy="548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10D3E437" w14:textId="77777777" w:rsidR="00D235AF" w:rsidRPr="00F94F1B" w:rsidRDefault="00D235AF" w:rsidP="00D235AF">
                          <w:pPr>
                            <w:pStyle w:val="00TopicNo"/>
                          </w:pPr>
                          <w:r w:rsidRPr="00A04D3D">
                            <w:rPr>
                              <w:b/>
                            </w:rPr>
                            <w:t>P7 Radioactivity</w:t>
                          </w:r>
                        </w:p>
                      </w:txbxContent>
                    </wps:txbx>
                    <wps:bodyPr rot="0" vert="horz" wrap="square" lIns="91440" tIns="91440" rIns="91440" bIns="9144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43" o:spid="_x0000_s1032" type="#_x0000_t202" style="position:absolute;margin-left:302.1pt;margin-top:43.2pt;width:177.55pt;height:43.2pt;z-index:-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" filled="f" stroked="f">
              <v:textbox inset=",7.2pt,,7.2pt">
                <w:txbxContent>
                  <w:p w14:paraId="10D3E437" w14:textId="77777777" w:rsidR="00D235AF" w:rsidRPr="00F94F1B" w:rsidRDefault="00D235AF" w:rsidP="00D235AF">
                    <w:pPr>
                      <w:pStyle w:val="00TopicNo"/>
                    </w:pPr>
                    <w:r w:rsidRPr="00A04D3D">
                      <w:rPr>
                        <w:b/>
                      </w:rPr>
                      <w:t>P7 Radioactivity</w:t>
                    </w:r>
                  </w:p>
                </w:txbxContent>
              </v:textbox>
              <w10:wrap anchory="page"/>
              <w10:anchorlock/>
            </v:shape>
          </w:pict>
        </mc:Fallback>
      </mc:AlternateContent>
    </w:r>
  </w:p>
  <w:p w14:paraId="5F54A700" w14:textId="6C739A2B" w:rsidR="00DD28B1" w:rsidRPr="00581F57" w:rsidRDefault="00DD28B1" w:rsidP="00581F57">
    <w:pPr>
      <w:pStyle w:val="00PageSubhead"/>
    </w:pPr>
    <w:r>
      <w:tab/>
    </w:r>
    <w:r w:rsidR="00EE79B6" w:rsidRPr="00683C89">
      <w:t>Exam-style questions</w:t>
    </w:r>
  </w:p>
  <w:p w14:paraId="4D97A655" w14:textId="77777777" w:rsidR="00DD28B1" w:rsidRPr="00F94F1B" w:rsidRDefault="00DD28B1" w:rsidP="008B2402">
    <w:pPr>
      <w:pStyle w:val="00Name"/>
      <w:framePr w:hSpace="0" w:vSpace="0" w:wrap="auto" w:vAnchor="margin" w:yAlign="inline"/>
    </w:pPr>
    <w:r w:rsidRPr="00CB40F4">
      <w:t>Name</w:t>
    </w:r>
    <w:r w:rsidRPr="00CB40F4">
      <w:tab/>
    </w:r>
    <w:r w:rsidRPr="00CB40F4">
      <w:tab/>
      <w:t>Class</w:t>
    </w:r>
    <w:r w:rsidRPr="00CB40F4">
      <w:tab/>
    </w:r>
    <w:r w:rsidRPr="00CB40F4">
      <w:tab/>
      <w:t>Date</w:t>
    </w:r>
    <w:r w:rsidRPr="00CB40F4">
      <w:tab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608DA26" w14:textId="77777777" w:rsidR="00D235AF" w:rsidRDefault="00D235AF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13E6BD34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0B96E3E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">
    <w:nsid w:val="052D3663"/>
    <w:multiLevelType w:val="multilevel"/>
    <w:tmpl w:val="662ABAA4"/>
    <w:lvl w:ilvl="0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  <w:color w:val="48173B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9E3692C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">
    <w:nsid w:val="0C887CD1"/>
    <w:multiLevelType w:val="multilevel"/>
    <w:tmpl w:val="8BDCF878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  <w:b/>
        <w:bCs/>
        <w:i w:val="0"/>
        <w:iCs w:val="0"/>
        <w:color w:val="48173B"/>
      </w:rPr>
    </w:lvl>
    <w:lvl w:ilvl="1">
      <w:start w:val="1"/>
      <w:numFmt w:val="lowerLetter"/>
      <w:lvlText w:val="%2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</w:rPr>
    </w:lvl>
    <w:lvl w:ilvl="2">
      <w:start w:val="1"/>
      <w:numFmt w:val="lowerRoman"/>
      <w:lvlRestart w:val="0"/>
      <w:lvlText w:val="%3"/>
      <w:lvlJc w:val="left"/>
      <w:pPr>
        <w:tabs>
          <w:tab w:val="num" w:pos="1080"/>
        </w:tabs>
        <w:ind w:left="1080" w:hanging="360"/>
      </w:pPr>
      <w:rPr>
        <w:rFonts w:hint="default"/>
        <w:b/>
        <w:bCs/>
        <w:i w:val="0"/>
        <w:iCs w:val="0"/>
      </w:rPr>
    </w:lvl>
    <w:lvl w:ilvl="3">
      <w:start w:val="1"/>
      <w:numFmt w:val="decimal"/>
      <w:lvlText w:val="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5">
    <w:nsid w:val="0CE42C56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6">
    <w:nsid w:val="129C28F1"/>
    <w:multiLevelType w:val="multilevel"/>
    <w:tmpl w:val="157A5980"/>
    <w:lvl w:ilvl="0">
      <w:start w:val="1"/>
      <w:numFmt w:val="bullet"/>
      <w:lvlText w:val=""/>
      <w:lvlJc w:val="left"/>
      <w:pPr>
        <w:ind w:left="720" w:hanging="360"/>
      </w:pPr>
      <w:rPr>
        <w:rFonts w:ascii="Zapf Dingbats" w:hAnsi="Zapf Dingbats" w:hint="default"/>
        <w:color w:val="56174C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2B9066E"/>
    <w:multiLevelType w:val="multilevel"/>
    <w:tmpl w:val="63982D3E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  <w:b/>
        <w:bCs/>
        <w:i w:val="0"/>
        <w:iCs w:val="0"/>
        <w:color w:val="48173B"/>
      </w:rPr>
    </w:lvl>
    <w:lvl w:ilvl="1">
      <w:start w:val="1"/>
      <w:numFmt w:val="lowerLetter"/>
      <w:lvlText w:val="%2"/>
      <w:lvlJc w:val="left"/>
      <w:pPr>
        <w:tabs>
          <w:tab w:val="num" w:pos="720"/>
        </w:tabs>
        <w:ind w:left="720" w:hanging="360"/>
      </w:pPr>
      <w:rPr>
        <w:rFonts w:hint="default"/>
        <w:b/>
        <w:bCs/>
        <w:i w:val="0"/>
        <w:iCs w:val="0"/>
        <w:color w:val="48173B"/>
      </w:rPr>
    </w:lvl>
    <w:lvl w:ilvl="2">
      <w:start w:val="1"/>
      <w:numFmt w:val="lowerRoman"/>
      <w:lvlRestart w:val="0"/>
      <w:lvlText w:val="%3"/>
      <w:lvlJc w:val="left"/>
      <w:pPr>
        <w:tabs>
          <w:tab w:val="num" w:pos="1080"/>
        </w:tabs>
        <w:ind w:left="1080" w:hanging="360"/>
      </w:pPr>
      <w:rPr>
        <w:rFonts w:hint="default"/>
        <w:b/>
        <w:bCs/>
        <w:i w:val="0"/>
        <w:iCs w:val="0"/>
        <w:color w:val="48173B"/>
      </w:rPr>
    </w:lvl>
    <w:lvl w:ilvl="3">
      <w:start w:val="1"/>
      <w:numFmt w:val="decimal"/>
      <w:lvlText w:val="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">
    <w:nsid w:val="1511655A"/>
    <w:multiLevelType w:val="hybridMultilevel"/>
    <w:tmpl w:val="150CD2FE"/>
    <w:lvl w:ilvl="0" w:tplc="6DFE3F14">
      <w:start w:val="1"/>
      <w:numFmt w:val="bullet"/>
      <w:pStyle w:val="06SubBulletListLast"/>
      <w:lvlText w:val=""/>
      <w:lvlJc w:val="left"/>
      <w:pPr>
        <w:ind w:left="720" w:hanging="360"/>
      </w:pPr>
      <w:rPr>
        <w:rFonts w:ascii="Zapf Dingbats" w:hAnsi="Zapf Dingbats" w:hint="default"/>
        <w:color w:val="004364"/>
        <w:sz w:val="20"/>
        <w:szCs w:val="2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7C63DA9"/>
    <w:multiLevelType w:val="multilevel"/>
    <w:tmpl w:val="C958BCA8"/>
    <w:lvl w:ilvl="0">
      <w:start w:val="1"/>
      <w:numFmt w:val="bullet"/>
      <w:lvlText w:val=""/>
      <w:lvlJc w:val="left"/>
      <w:pPr>
        <w:ind w:left="720" w:hanging="360"/>
      </w:pPr>
      <w:rPr>
        <w:rFonts w:ascii="Zapf Dingbats" w:hAnsi="Zapf Dingbats" w:hint="default"/>
        <w:color w:val="56174C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1D01549A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1">
    <w:nsid w:val="1D532393"/>
    <w:multiLevelType w:val="multilevel"/>
    <w:tmpl w:val="864ECD6A"/>
    <w:name w:val="LetterList"/>
    <w:lvl w:ilvl="0">
      <w:start w:val="1"/>
      <w:numFmt w:val="lowerLetter"/>
      <w:lvlText w:val="%1)"/>
      <w:lvlJc w:val="left"/>
      <w:pPr>
        <w:tabs>
          <w:tab w:val="num" w:pos="283"/>
        </w:tabs>
        <w:ind w:left="283" w:hanging="283"/>
      </w:pPr>
      <w:rPr>
        <w:rFonts w:hint="default"/>
        <w:b/>
        <w:i w:val="0"/>
      </w:rPr>
    </w:lvl>
    <w:lvl w:ilvl="1">
      <w:start w:val="1"/>
      <w:numFmt w:val="lowerRoman"/>
      <w:lvlText w:val="%2)"/>
      <w:lvlJc w:val="left"/>
      <w:pPr>
        <w:tabs>
          <w:tab w:val="num" w:pos="567"/>
        </w:tabs>
        <w:ind w:left="567" w:hanging="284"/>
      </w:pPr>
      <w:rPr>
        <w:rFonts w:hint="default"/>
        <w:b/>
        <w:i w:val="0"/>
      </w:rPr>
    </w:lvl>
    <w:lvl w:ilvl="2">
      <w:start w:val="1"/>
      <w:numFmt w:val="bullet"/>
      <w:lvlRestart w:val="0"/>
      <w:lvlText w:val=""/>
      <w:lvlJc w:val="left"/>
      <w:pPr>
        <w:tabs>
          <w:tab w:val="num" w:pos="794"/>
        </w:tabs>
        <w:ind w:left="794" w:hanging="227"/>
      </w:pPr>
      <w:rPr>
        <w:rFonts w:ascii="Wingdings" w:hAnsi="Wingdings" w:hint="default"/>
      </w:rPr>
    </w:lvl>
    <w:lvl w:ilvl="3">
      <w:start w:val="1"/>
      <w:numFmt w:val="decimal"/>
      <w:lvlText w:val="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>
    <w:nsid w:val="239B219A"/>
    <w:multiLevelType w:val="multilevel"/>
    <w:tmpl w:val="F96A0B26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  <w:b/>
        <w:bCs/>
        <w:i w:val="0"/>
        <w:iCs w:val="0"/>
        <w:color w:val="auto"/>
      </w:rPr>
    </w:lvl>
    <w:lvl w:ilvl="1">
      <w:start w:val="1"/>
      <w:numFmt w:val="lowerLetter"/>
      <w:lvlText w:val="%2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</w:rPr>
    </w:lvl>
    <w:lvl w:ilvl="2">
      <w:start w:val="1"/>
      <w:numFmt w:val="lowerRoman"/>
      <w:lvlRestart w:val="0"/>
      <w:lvlText w:val="%3"/>
      <w:lvlJc w:val="left"/>
      <w:pPr>
        <w:tabs>
          <w:tab w:val="num" w:pos="1080"/>
        </w:tabs>
        <w:ind w:left="1080" w:hanging="360"/>
      </w:pPr>
      <w:rPr>
        <w:rFonts w:hint="default"/>
        <w:b/>
        <w:bCs/>
        <w:i w:val="0"/>
        <w:iCs w:val="0"/>
      </w:rPr>
    </w:lvl>
    <w:lvl w:ilvl="3">
      <w:start w:val="1"/>
      <w:numFmt w:val="decimal"/>
      <w:lvlText w:val="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3">
    <w:nsid w:val="2B577477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4">
    <w:nsid w:val="324A7082"/>
    <w:multiLevelType w:val="multilevel"/>
    <w:tmpl w:val="662ABAA4"/>
    <w:lvl w:ilvl="0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  <w:color w:val="48173B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2802355"/>
    <w:multiLevelType w:val="multilevel"/>
    <w:tmpl w:val="1C3C733C"/>
    <w:name w:val="BulletList"/>
    <w:lvl w:ilvl="0">
      <w:start w:val="1"/>
      <w:numFmt w:val="bullet"/>
      <w:lvlRestart w:val="0"/>
      <w:lvlText w:val=""/>
      <w:lvlJc w:val="left"/>
      <w:pPr>
        <w:tabs>
          <w:tab w:val="num" w:pos="283"/>
        </w:tabs>
        <w:ind w:left="283" w:hanging="283"/>
      </w:pPr>
      <w:rPr>
        <w:rFonts w:ascii="Wingdings" w:hAnsi="Wingdings" w:hint="default"/>
      </w:rPr>
    </w:lvl>
    <w:lvl w:ilvl="1">
      <w:start w:val="1"/>
      <w:numFmt w:val="bullet"/>
      <w:lvlRestart w:val="0"/>
      <w:lvlText w:val=""/>
      <w:lvlJc w:val="left"/>
      <w:pPr>
        <w:tabs>
          <w:tab w:val="num" w:pos="0"/>
        </w:tabs>
        <w:ind w:left="567" w:hanging="284"/>
      </w:pPr>
      <w:rPr>
        <w:rFonts w:ascii="Wingdings" w:hAnsi="Wingdings" w:hint="default"/>
      </w:rPr>
    </w:lvl>
    <w:lvl w:ilvl="2">
      <w:start w:val="1"/>
      <w:numFmt w:val="lowerRoman"/>
      <w:lvlText w:val="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"/>
      <w:lvlJc w:val="left"/>
      <w:pPr>
        <w:tabs>
          <w:tab w:val="num" w:pos="3240"/>
        </w:tabs>
        <w:ind w:left="3240" w:hanging="360"/>
      </w:pPr>
    </w:lvl>
  </w:abstractNum>
  <w:abstractNum w:abstractNumId="16">
    <w:nsid w:val="340C7070"/>
    <w:multiLevelType w:val="multilevel"/>
    <w:tmpl w:val="C2360A92"/>
    <w:lvl w:ilvl="0">
      <w:start w:val="1"/>
      <w:numFmt w:val="decimal"/>
      <w:pStyle w:val="09NumberList"/>
      <w:lvlText w:val="%1"/>
      <w:lvlJc w:val="left"/>
      <w:pPr>
        <w:tabs>
          <w:tab w:val="num" w:pos="360"/>
        </w:tabs>
        <w:ind w:left="360" w:hanging="360"/>
      </w:pPr>
      <w:rPr>
        <w:rFonts w:hint="default"/>
        <w:b/>
        <w:bCs/>
        <w:i w:val="0"/>
        <w:iCs w:val="0"/>
        <w:color w:val="004364"/>
      </w:rPr>
    </w:lvl>
    <w:lvl w:ilvl="1">
      <w:start w:val="1"/>
      <w:numFmt w:val="lowerLetter"/>
      <w:lvlText w:val="%2"/>
      <w:lvlJc w:val="left"/>
      <w:pPr>
        <w:tabs>
          <w:tab w:val="num" w:pos="720"/>
        </w:tabs>
        <w:ind w:left="720" w:hanging="360"/>
      </w:pPr>
      <w:rPr>
        <w:rFonts w:hint="default"/>
        <w:b/>
        <w:bCs/>
        <w:i w:val="0"/>
        <w:iCs w:val="0"/>
        <w:color w:val="004364"/>
      </w:rPr>
    </w:lvl>
    <w:lvl w:ilvl="2">
      <w:start w:val="1"/>
      <w:numFmt w:val="lowerRoman"/>
      <w:lvlRestart w:val="0"/>
      <w:lvlText w:val="%3"/>
      <w:lvlJc w:val="left"/>
      <w:pPr>
        <w:tabs>
          <w:tab w:val="num" w:pos="1080"/>
        </w:tabs>
        <w:ind w:left="1080" w:hanging="360"/>
      </w:pPr>
      <w:rPr>
        <w:rFonts w:hint="default"/>
        <w:b/>
        <w:bCs/>
        <w:i w:val="0"/>
        <w:iCs w:val="0"/>
        <w:color w:val="004364"/>
      </w:rPr>
    </w:lvl>
    <w:lvl w:ilvl="3">
      <w:start w:val="1"/>
      <w:numFmt w:val="decimal"/>
      <w:lvlText w:val="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7">
    <w:nsid w:val="34DC2734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8">
    <w:nsid w:val="36FF09FE"/>
    <w:multiLevelType w:val="hybridMultilevel"/>
    <w:tmpl w:val="E5D6D2E0"/>
    <w:lvl w:ilvl="0" w:tplc="2C1A53DA">
      <w:start w:val="1"/>
      <w:numFmt w:val="bullet"/>
      <w:pStyle w:val="03BoxBullet"/>
      <w:lvlText w:val=""/>
      <w:lvlJc w:val="left"/>
      <w:pPr>
        <w:ind w:left="461" w:hanging="360"/>
      </w:pPr>
      <w:rPr>
        <w:rFonts w:ascii="Symbol" w:hAnsi="Symbol" w:hint="default"/>
        <w:color w:val="004364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3FAF62B9"/>
    <w:multiLevelType w:val="hybridMultilevel"/>
    <w:tmpl w:val="32D6C192"/>
    <w:lvl w:ilvl="0" w:tplc="FF785C7C">
      <w:start w:val="1"/>
      <w:numFmt w:val="bullet"/>
      <w:pStyle w:val="05BulletList"/>
      <w:lvlText w:val=""/>
      <w:lvlJc w:val="left"/>
      <w:pPr>
        <w:ind w:left="360" w:hanging="360"/>
      </w:pPr>
      <w:rPr>
        <w:rFonts w:ascii="Symbol" w:hAnsi="Symbol" w:hint="default"/>
        <w:color w:val="004364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Arial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Arial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Arial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2445D03"/>
    <w:multiLevelType w:val="hybridMultilevel"/>
    <w:tmpl w:val="F66E72EC"/>
    <w:name w:val="BulletList2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458B331A"/>
    <w:multiLevelType w:val="multilevel"/>
    <w:tmpl w:val="3EEA1994"/>
    <w:lvl w:ilvl="0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  <w:color w:val="56174C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478F732E"/>
    <w:multiLevelType w:val="multilevel"/>
    <w:tmpl w:val="E1FAEAFC"/>
    <w:name w:val="RomLetterList"/>
    <w:lvl w:ilvl="0">
      <w:start w:val="1"/>
      <w:numFmt w:val="lowerRoman"/>
      <w:lvlText w:val="%1"/>
      <w:lvlJc w:val="left"/>
      <w:pPr>
        <w:tabs>
          <w:tab w:val="num" w:pos="283"/>
        </w:tabs>
        <w:ind w:left="283" w:hanging="283"/>
      </w:pPr>
    </w:lvl>
    <w:lvl w:ilvl="1">
      <w:start w:val="1"/>
      <w:numFmt w:val="lowerLetter"/>
      <w:lvlText w:val="%2)"/>
      <w:lvlJc w:val="left"/>
      <w:pPr>
        <w:tabs>
          <w:tab w:val="num" w:pos="567"/>
        </w:tabs>
        <w:ind w:left="567" w:hanging="284"/>
      </w:pPr>
    </w:lvl>
    <w:lvl w:ilvl="2">
      <w:start w:val="1"/>
      <w:numFmt w:val="bullet"/>
      <w:lvlRestart w:val="0"/>
      <w:lvlText w:val=""/>
      <w:lvlJc w:val="left"/>
      <w:pPr>
        <w:tabs>
          <w:tab w:val="num" w:pos="794"/>
        </w:tabs>
        <w:ind w:left="794" w:hanging="227"/>
      </w:pPr>
      <w:rPr>
        <w:rFonts w:ascii="Wingdings" w:hAnsi="Wingdings" w:hint="default"/>
      </w:rPr>
    </w:lvl>
    <w:lvl w:ilvl="3">
      <w:start w:val="1"/>
      <w:numFmt w:val="decimal"/>
      <w:lvlText w:val="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"/>
      <w:lvlJc w:val="left"/>
      <w:pPr>
        <w:tabs>
          <w:tab w:val="num" w:pos="3240"/>
        </w:tabs>
        <w:ind w:left="3240" w:hanging="360"/>
      </w:pPr>
    </w:lvl>
  </w:abstractNum>
  <w:abstractNum w:abstractNumId="23">
    <w:nsid w:val="4BA4264F"/>
    <w:multiLevelType w:val="multilevel"/>
    <w:tmpl w:val="79B48A4A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color w:val="48173B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Arial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Arial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Arial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4E9B439E"/>
    <w:multiLevelType w:val="multilevel"/>
    <w:tmpl w:val="29DC5E1E"/>
    <w:lvl w:ilvl="0">
      <w:start w:val="1"/>
      <w:numFmt w:val="bullet"/>
      <w:lvlText w:val=""/>
      <w:lvlJc w:val="left"/>
      <w:pPr>
        <w:ind w:left="720" w:hanging="360"/>
      </w:pPr>
      <w:rPr>
        <w:rFonts w:ascii="Zapf Dingbats" w:hAnsi="Zapf Dingbats" w:hint="default"/>
        <w:color w:val="56174C"/>
        <w:sz w:val="20"/>
        <w:szCs w:val="20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2A83F05"/>
    <w:multiLevelType w:val="hybridMultilevel"/>
    <w:tmpl w:val="E20EBA64"/>
    <w:lvl w:ilvl="0" w:tplc="94FC30F0">
      <w:start w:val="1"/>
      <w:numFmt w:val="bullet"/>
      <w:pStyle w:val="03BoxBulletLast"/>
      <w:lvlText w:val=""/>
      <w:lvlJc w:val="left"/>
      <w:pPr>
        <w:ind w:left="461" w:hanging="360"/>
      </w:pPr>
      <w:rPr>
        <w:rFonts w:ascii="Symbol" w:hAnsi="Symbol" w:hint="default"/>
        <w:color w:val="004364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6287EF4"/>
    <w:multiLevelType w:val="multilevel"/>
    <w:tmpl w:val="BECE6AE4"/>
    <w:name w:val="BulletList"/>
    <w:lvl w:ilvl="0">
      <w:start w:val="1"/>
      <w:numFmt w:val="bullet"/>
      <w:lvlRestart w:val="0"/>
      <w:lvlText w:val=""/>
      <w:lvlJc w:val="left"/>
      <w:pPr>
        <w:tabs>
          <w:tab w:val="num" w:pos="283"/>
        </w:tabs>
        <w:ind w:left="283" w:hanging="283"/>
      </w:pPr>
      <w:rPr>
        <w:rFonts w:ascii="Wingdings" w:hAnsi="Wingdings" w:hint="default"/>
      </w:rPr>
    </w:lvl>
    <w:lvl w:ilvl="1">
      <w:start w:val="1"/>
      <w:numFmt w:val="bullet"/>
      <w:lvlRestart w:val="0"/>
      <w:lvlText w:val=""/>
      <w:lvlJc w:val="left"/>
      <w:pPr>
        <w:tabs>
          <w:tab w:val="num" w:pos="0"/>
        </w:tabs>
        <w:ind w:left="567" w:hanging="284"/>
      </w:pPr>
      <w:rPr>
        <w:rFonts w:ascii="Wingdings" w:hAnsi="Wingdings" w:hint="default"/>
      </w:rPr>
    </w:lvl>
    <w:lvl w:ilvl="2">
      <w:start w:val="1"/>
      <w:numFmt w:val="lowerRoman"/>
      <w:lvlText w:val="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"/>
      <w:lvlJc w:val="left"/>
      <w:pPr>
        <w:tabs>
          <w:tab w:val="num" w:pos="3240"/>
        </w:tabs>
        <w:ind w:left="3240" w:hanging="360"/>
      </w:pPr>
    </w:lvl>
  </w:abstractNum>
  <w:abstractNum w:abstractNumId="27">
    <w:nsid w:val="5850503A"/>
    <w:multiLevelType w:val="hybridMultilevel"/>
    <w:tmpl w:val="0FBCFC68"/>
    <w:name w:val="BulletList3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8">
    <w:nsid w:val="5931084A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9">
    <w:nsid w:val="5B081D80"/>
    <w:multiLevelType w:val="multilevel"/>
    <w:tmpl w:val="F2843342"/>
    <w:name w:val="RomLetterList"/>
    <w:lvl w:ilvl="0">
      <w:start w:val="1"/>
      <w:numFmt w:val="lowerRoman"/>
      <w:lvlText w:val="%1)"/>
      <w:lvlJc w:val="left"/>
      <w:pPr>
        <w:tabs>
          <w:tab w:val="num" w:pos="340"/>
        </w:tabs>
        <w:ind w:left="340" w:hanging="340"/>
      </w:pPr>
      <w:rPr>
        <w:rFonts w:hint="default"/>
        <w:b/>
        <w:i w:val="0"/>
      </w:rPr>
    </w:lvl>
    <w:lvl w:ilvl="1">
      <w:start w:val="1"/>
      <w:numFmt w:val="lowerLetter"/>
      <w:lvlText w:val="%2)"/>
      <w:lvlJc w:val="left"/>
      <w:pPr>
        <w:tabs>
          <w:tab w:val="num" w:pos="624"/>
        </w:tabs>
        <w:ind w:left="624" w:hanging="284"/>
      </w:pPr>
      <w:rPr>
        <w:rFonts w:hint="default"/>
        <w:b/>
        <w:i w:val="0"/>
      </w:rPr>
    </w:lvl>
    <w:lvl w:ilvl="2">
      <w:start w:val="1"/>
      <w:numFmt w:val="bullet"/>
      <w:lvlRestart w:val="0"/>
      <w:lvlText w:val=""/>
      <w:lvlJc w:val="left"/>
      <w:pPr>
        <w:tabs>
          <w:tab w:val="num" w:pos="851"/>
        </w:tabs>
        <w:ind w:left="851" w:hanging="284"/>
      </w:pPr>
      <w:rPr>
        <w:rFonts w:ascii="Wingdings" w:hAnsi="Wingdings" w:hint="default"/>
      </w:rPr>
    </w:lvl>
    <w:lvl w:ilvl="3">
      <w:start w:val="1"/>
      <w:numFmt w:val="decimal"/>
      <w:lvlText w:val="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0">
    <w:nsid w:val="6387754B"/>
    <w:multiLevelType w:val="multilevel"/>
    <w:tmpl w:val="A2E01330"/>
    <w:name w:val="LetterList"/>
    <w:lvl w:ilvl="0">
      <w:start w:val="1"/>
      <w:numFmt w:val="lowerLetter"/>
      <w:lvlText w:val="%1"/>
      <w:lvlJc w:val="left"/>
      <w:pPr>
        <w:tabs>
          <w:tab w:val="num" w:pos="283"/>
        </w:tabs>
        <w:ind w:left="283" w:hanging="283"/>
      </w:pPr>
    </w:lvl>
    <w:lvl w:ilvl="1">
      <w:start w:val="1"/>
      <w:numFmt w:val="lowerRoman"/>
      <w:lvlText w:val="%2)"/>
      <w:lvlJc w:val="left"/>
      <w:pPr>
        <w:tabs>
          <w:tab w:val="num" w:pos="567"/>
        </w:tabs>
        <w:ind w:left="567" w:hanging="284"/>
      </w:pPr>
    </w:lvl>
    <w:lvl w:ilvl="2">
      <w:start w:val="1"/>
      <w:numFmt w:val="bullet"/>
      <w:lvlRestart w:val="0"/>
      <w:lvlText w:val=""/>
      <w:lvlJc w:val="left"/>
      <w:pPr>
        <w:tabs>
          <w:tab w:val="num" w:pos="794"/>
        </w:tabs>
        <w:ind w:left="794" w:hanging="227"/>
      </w:pPr>
      <w:rPr>
        <w:rFonts w:ascii="Wingdings" w:hAnsi="Wingdings" w:hint="default"/>
      </w:rPr>
    </w:lvl>
    <w:lvl w:ilvl="3">
      <w:start w:val="1"/>
      <w:numFmt w:val="decimal"/>
      <w:lvlText w:val="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"/>
      <w:lvlJc w:val="left"/>
      <w:pPr>
        <w:tabs>
          <w:tab w:val="num" w:pos="3240"/>
        </w:tabs>
        <w:ind w:left="3240" w:hanging="360"/>
      </w:pPr>
    </w:lvl>
  </w:abstractNum>
  <w:abstractNum w:abstractNumId="31">
    <w:nsid w:val="69A53563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2">
    <w:nsid w:val="6F586164"/>
    <w:multiLevelType w:val="hybridMultilevel"/>
    <w:tmpl w:val="BBFA039A"/>
    <w:lvl w:ilvl="0" w:tplc="7A5A5278">
      <w:start w:val="1"/>
      <w:numFmt w:val="bullet"/>
      <w:pStyle w:val="06SubBulletList"/>
      <w:lvlText w:val=""/>
      <w:lvlJc w:val="left"/>
      <w:pPr>
        <w:ind w:left="720" w:hanging="360"/>
      </w:pPr>
      <w:rPr>
        <w:rFonts w:ascii="Zapf Dingbats" w:hAnsi="Zapf Dingbats" w:hint="default"/>
        <w:color w:val="004364"/>
        <w:sz w:val="20"/>
        <w:szCs w:val="2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75C66E93"/>
    <w:multiLevelType w:val="hybridMultilevel"/>
    <w:tmpl w:val="AAF28C4A"/>
    <w:lvl w:ilvl="0" w:tplc="DAAA659C">
      <w:start w:val="1"/>
      <w:numFmt w:val="bullet"/>
      <w:pStyle w:val="08TableBulletList"/>
      <w:lvlText w:val=""/>
      <w:lvlJc w:val="left"/>
      <w:pPr>
        <w:ind w:left="360" w:hanging="360"/>
      </w:pPr>
      <w:rPr>
        <w:rFonts w:ascii="Symbol" w:hAnsi="Symbol" w:hint="default"/>
        <w:color w:val="004364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79213C6D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5">
    <w:nsid w:val="7C075A1C"/>
    <w:multiLevelType w:val="multilevel"/>
    <w:tmpl w:val="189095CA"/>
    <w:lvl w:ilvl="0">
      <w:start w:val="1"/>
      <w:numFmt w:val="bullet"/>
      <w:lvlText w:val=""/>
      <w:lvlJc w:val="left"/>
      <w:pPr>
        <w:ind w:left="821" w:hanging="360"/>
      </w:pPr>
      <w:rPr>
        <w:rFonts w:ascii="Symbol" w:hAnsi="Symbol" w:hint="default"/>
        <w:color w:val="48173B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7E6D6794"/>
    <w:multiLevelType w:val="hybridMultilevel"/>
    <w:tmpl w:val="6744348C"/>
    <w:lvl w:ilvl="0" w:tplc="7E6A3488">
      <w:start w:val="1"/>
      <w:numFmt w:val="bullet"/>
      <w:pStyle w:val="05BulletListLast"/>
      <w:lvlText w:val=""/>
      <w:lvlJc w:val="left"/>
      <w:pPr>
        <w:ind w:left="360" w:hanging="360"/>
      </w:pPr>
      <w:rPr>
        <w:rFonts w:ascii="Symbol" w:hAnsi="Symbol" w:hint="default"/>
        <w:color w:val="004364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9"/>
  </w:num>
  <w:num w:numId="2">
    <w:abstractNumId w:val="33"/>
  </w:num>
  <w:num w:numId="3">
    <w:abstractNumId w:val="16"/>
  </w:num>
  <w:num w:numId="4">
    <w:abstractNumId w:val="32"/>
  </w:num>
  <w:num w:numId="5">
    <w:abstractNumId w:val="36"/>
  </w:num>
  <w:num w:numId="6">
    <w:abstractNumId w:val="8"/>
  </w:num>
  <w:num w:numId="7">
    <w:abstractNumId w:val="0"/>
  </w:num>
  <w:num w:numId="8">
    <w:abstractNumId w:val="12"/>
  </w:num>
  <w:num w:numId="9">
    <w:abstractNumId w:val="4"/>
  </w:num>
  <w:num w:numId="10">
    <w:abstractNumId w:val="7"/>
  </w:num>
  <w:num w:numId="11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23"/>
  </w:num>
  <w:num w:numId="13">
    <w:abstractNumId w:val="2"/>
  </w:num>
  <w:num w:numId="14">
    <w:abstractNumId w:val="14"/>
  </w:num>
  <w:num w:numId="15">
    <w:abstractNumId w:val="3"/>
  </w:num>
  <w:num w:numId="16">
    <w:abstractNumId w:val="13"/>
  </w:num>
  <w:num w:numId="17">
    <w:abstractNumId w:val="34"/>
  </w:num>
  <w:num w:numId="18">
    <w:abstractNumId w:val="28"/>
  </w:num>
  <w:num w:numId="19">
    <w:abstractNumId w:val="10"/>
  </w:num>
  <w:num w:numId="20">
    <w:abstractNumId w:val="17"/>
  </w:num>
  <w:num w:numId="21">
    <w:abstractNumId w:val="21"/>
  </w:num>
  <w:num w:numId="22">
    <w:abstractNumId w:val="6"/>
  </w:num>
  <w:num w:numId="23">
    <w:abstractNumId w:val="9"/>
  </w:num>
  <w:num w:numId="24">
    <w:abstractNumId w:val="24"/>
  </w:num>
  <w:num w:numId="25">
    <w:abstractNumId w:val="18"/>
  </w:num>
  <w:num w:numId="26">
    <w:abstractNumId w:val="35"/>
  </w:num>
  <w:num w:numId="27">
    <w:abstractNumId w:val="25"/>
  </w:num>
  <w:num w:numId="28">
    <w:abstractNumId w:val="1"/>
  </w:num>
  <w:num w:numId="29">
    <w:abstractNumId w:val="31"/>
  </w:num>
  <w:num w:numId="30">
    <w:abstractNumId w:val="18"/>
  </w:num>
  <w:num w:numId="31">
    <w:abstractNumId w:val="25"/>
  </w:num>
  <w:num w:numId="32">
    <w:abstractNumId w:val="19"/>
  </w:num>
  <w:num w:numId="33">
    <w:abstractNumId w:val="36"/>
  </w:num>
  <w:num w:numId="34">
    <w:abstractNumId w:val="32"/>
  </w:num>
  <w:num w:numId="35">
    <w:abstractNumId w:val="8"/>
  </w:num>
  <w:num w:numId="36">
    <w:abstractNumId w:val="33"/>
  </w:num>
  <w:num w:numId="37">
    <w:abstractNumId w:val="16"/>
  </w:num>
  <w:num w:numId="38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5"/>
  </w:num>
  <w:numIdMacAtCleanup w:val="5"/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Mary">
    <w15:presenceInfo w15:providerId="None" w15:userId="Mary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removePersonalInformation/>
  <w:removeDateAndTime/>
  <w:embedSystemFonts/>
  <w:proofState w:spelling="clean" w:grammar="clean"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81"/>
  <w:drawingGridVerticalSpacing w:val="181"/>
  <w:noPunctuationKerning/>
  <w:characterSpacingControl w:val="doNotCompress"/>
  <w:hdrShapeDefaults>
    <o:shapedefaults v:ext="edit" spidmax="28673">
      <o:colormru v:ext="edit" colors="#89b8e1,#48173b,#56174c,#004364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C76F5"/>
    <w:rsid w:val="00003762"/>
    <w:rsid w:val="000248B6"/>
    <w:rsid w:val="00025ABB"/>
    <w:rsid w:val="00030FAD"/>
    <w:rsid w:val="000312B1"/>
    <w:rsid w:val="00033754"/>
    <w:rsid w:val="00042D44"/>
    <w:rsid w:val="00044CBC"/>
    <w:rsid w:val="00046782"/>
    <w:rsid w:val="00050FF0"/>
    <w:rsid w:val="00066BB3"/>
    <w:rsid w:val="00070D40"/>
    <w:rsid w:val="000738D2"/>
    <w:rsid w:val="00076713"/>
    <w:rsid w:val="00083BC8"/>
    <w:rsid w:val="00094405"/>
    <w:rsid w:val="000A09BD"/>
    <w:rsid w:val="000A39A6"/>
    <w:rsid w:val="000B3C69"/>
    <w:rsid w:val="000C7A2A"/>
    <w:rsid w:val="000D1C4B"/>
    <w:rsid w:val="000D5243"/>
    <w:rsid w:val="000D7214"/>
    <w:rsid w:val="000E0FBA"/>
    <w:rsid w:val="000F0357"/>
    <w:rsid w:val="000F66EE"/>
    <w:rsid w:val="001018F3"/>
    <w:rsid w:val="00101CD3"/>
    <w:rsid w:val="0010380C"/>
    <w:rsid w:val="0010457B"/>
    <w:rsid w:val="00105BC8"/>
    <w:rsid w:val="0010600F"/>
    <w:rsid w:val="0010641F"/>
    <w:rsid w:val="00106576"/>
    <w:rsid w:val="00110CBA"/>
    <w:rsid w:val="00112656"/>
    <w:rsid w:val="001161A3"/>
    <w:rsid w:val="0011798C"/>
    <w:rsid w:val="0012261D"/>
    <w:rsid w:val="00123C32"/>
    <w:rsid w:val="00132779"/>
    <w:rsid w:val="00136866"/>
    <w:rsid w:val="00136E12"/>
    <w:rsid w:val="00142228"/>
    <w:rsid w:val="001447C9"/>
    <w:rsid w:val="00144EB6"/>
    <w:rsid w:val="001455B0"/>
    <w:rsid w:val="0015466B"/>
    <w:rsid w:val="00163ABA"/>
    <w:rsid w:val="00166385"/>
    <w:rsid w:val="001749F3"/>
    <w:rsid w:val="00177384"/>
    <w:rsid w:val="001776DE"/>
    <w:rsid w:val="00185D56"/>
    <w:rsid w:val="001B0BE0"/>
    <w:rsid w:val="001B0D6F"/>
    <w:rsid w:val="001B21DE"/>
    <w:rsid w:val="001B6B2C"/>
    <w:rsid w:val="001C0B98"/>
    <w:rsid w:val="001E77CC"/>
    <w:rsid w:val="001F24A3"/>
    <w:rsid w:val="001F63C2"/>
    <w:rsid w:val="002003EC"/>
    <w:rsid w:val="00201B59"/>
    <w:rsid w:val="0020671B"/>
    <w:rsid w:val="00210C10"/>
    <w:rsid w:val="00221A65"/>
    <w:rsid w:val="0022333D"/>
    <w:rsid w:val="00231315"/>
    <w:rsid w:val="00231D84"/>
    <w:rsid w:val="0023242A"/>
    <w:rsid w:val="00235C7E"/>
    <w:rsid w:val="00241250"/>
    <w:rsid w:val="00241918"/>
    <w:rsid w:val="00247B1D"/>
    <w:rsid w:val="00251A57"/>
    <w:rsid w:val="002521B9"/>
    <w:rsid w:val="0026458D"/>
    <w:rsid w:val="002745DF"/>
    <w:rsid w:val="00290AD7"/>
    <w:rsid w:val="00291E46"/>
    <w:rsid w:val="00292F4A"/>
    <w:rsid w:val="002959EF"/>
    <w:rsid w:val="00297CC0"/>
    <w:rsid w:val="002A0A36"/>
    <w:rsid w:val="002B26F7"/>
    <w:rsid w:val="002B69A0"/>
    <w:rsid w:val="002C354E"/>
    <w:rsid w:val="002C4D65"/>
    <w:rsid w:val="002C613F"/>
    <w:rsid w:val="002D1B03"/>
    <w:rsid w:val="002D450A"/>
    <w:rsid w:val="002D575B"/>
    <w:rsid w:val="002D711D"/>
    <w:rsid w:val="002E1C38"/>
    <w:rsid w:val="002E6312"/>
    <w:rsid w:val="00306ADD"/>
    <w:rsid w:val="003134CD"/>
    <w:rsid w:val="00314F37"/>
    <w:rsid w:val="00320ED4"/>
    <w:rsid w:val="00322AD6"/>
    <w:rsid w:val="00324BF7"/>
    <w:rsid w:val="00333AE9"/>
    <w:rsid w:val="00340E6E"/>
    <w:rsid w:val="00341C45"/>
    <w:rsid w:val="003437EB"/>
    <w:rsid w:val="00352F72"/>
    <w:rsid w:val="00353253"/>
    <w:rsid w:val="003539BF"/>
    <w:rsid w:val="00363A4D"/>
    <w:rsid w:val="0037040F"/>
    <w:rsid w:val="00370E23"/>
    <w:rsid w:val="00371024"/>
    <w:rsid w:val="003737E8"/>
    <w:rsid w:val="00375E12"/>
    <w:rsid w:val="003761F3"/>
    <w:rsid w:val="00376795"/>
    <w:rsid w:val="003905FF"/>
    <w:rsid w:val="003A46C0"/>
    <w:rsid w:val="003A6A98"/>
    <w:rsid w:val="003B582F"/>
    <w:rsid w:val="003C40BB"/>
    <w:rsid w:val="003D3963"/>
    <w:rsid w:val="003D6631"/>
    <w:rsid w:val="003E615B"/>
    <w:rsid w:val="003F1DE7"/>
    <w:rsid w:val="003F4545"/>
    <w:rsid w:val="003F5BAB"/>
    <w:rsid w:val="004008FA"/>
    <w:rsid w:val="00410EF8"/>
    <w:rsid w:val="00412BB3"/>
    <w:rsid w:val="00421663"/>
    <w:rsid w:val="00424944"/>
    <w:rsid w:val="0042623E"/>
    <w:rsid w:val="00450DA2"/>
    <w:rsid w:val="00452686"/>
    <w:rsid w:val="004617D8"/>
    <w:rsid w:val="00462A21"/>
    <w:rsid w:val="0046345C"/>
    <w:rsid w:val="00466471"/>
    <w:rsid w:val="00472B0D"/>
    <w:rsid w:val="00476469"/>
    <w:rsid w:val="00480021"/>
    <w:rsid w:val="004818B1"/>
    <w:rsid w:val="004832EF"/>
    <w:rsid w:val="00485391"/>
    <w:rsid w:val="00486E0E"/>
    <w:rsid w:val="0049400F"/>
    <w:rsid w:val="0049656A"/>
    <w:rsid w:val="004967DD"/>
    <w:rsid w:val="00497588"/>
    <w:rsid w:val="00497C44"/>
    <w:rsid w:val="004A0330"/>
    <w:rsid w:val="004A1DEB"/>
    <w:rsid w:val="004B01A5"/>
    <w:rsid w:val="004B46F1"/>
    <w:rsid w:val="004B7B6C"/>
    <w:rsid w:val="004C0A55"/>
    <w:rsid w:val="004C18C9"/>
    <w:rsid w:val="004D0757"/>
    <w:rsid w:val="004D40F6"/>
    <w:rsid w:val="004E26CF"/>
    <w:rsid w:val="004E72B4"/>
    <w:rsid w:val="00500147"/>
    <w:rsid w:val="00500936"/>
    <w:rsid w:val="00501FFD"/>
    <w:rsid w:val="00507682"/>
    <w:rsid w:val="00515AF1"/>
    <w:rsid w:val="00516834"/>
    <w:rsid w:val="00516C99"/>
    <w:rsid w:val="00516FB6"/>
    <w:rsid w:val="005235ED"/>
    <w:rsid w:val="00534D3E"/>
    <w:rsid w:val="005351FA"/>
    <w:rsid w:val="005372DB"/>
    <w:rsid w:val="00551EB5"/>
    <w:rsid w:val="00555FF5"/>
    <w:rsid w:val="00562C4D"/>
    <w:rsid w:val="0056344F"/>
    <w:rsid w:val="00564B2A"/>
    <w:rsid w:val="005655BD"/>
    <w:rsid w:val="00570E49"/>
    <w:rsid w:val="00577FCD"/>
    <w:rsid w:val="00581F57"/>
    <w:rsid w:val="00582BE2"/>
    <w:rsid w:val="0058437A"/>
    <w:rsid w:val="00585009"/>
    <w:rsid w:val="00587162"/>
    <w:rsid w:val="005877CF"/>
    <w:rsid w:val="00587899"/>
    <w:rsid w:val="00587FBD"/>
    <w:rsid w:val="005906D5"/>
    <w:rsid w:val="0059327C"/>
    <w:rsid w:val="005932BF"/>
    <w:rsid w:val="00594559"/>
    <w:rsid w:val="00594EE4"/>
    <w:rsid w:val="005B0EF0"/>
    <w:rsid w:val="005B1E86"/>
    <w:rsid w:val="005C4C52"/>
    <w:rsid w:val="005C6049"/>
    <w:rsid w:val="005C7D1C"/>
    <w:rsid w:val="005F4D1F"/>
    <w:rsid w:val="0060748C"/>
    <w:rsid w:val="0061583F"/>
    <w:rsid w:val="00622F31"/>
    <w:rsid w:val="006311F2"/>
    <w:rsid w:val="00632433"/>
    <w:rsid w:val="00637C6F"/>
    <w:rsid w:val="00657D55"/>
    <w:rsid w:val="00664102"/>
    <w:rsid w:val="00664D21"/>
    <w:rsid w:val="00670DF6"/>
    <w:rsid w:val="00676FD6"/>
    <w:rsid w:val="0068123F"/>
    <w:rsid w:val="0068251F"/>
    <w:rsid w:val="0069386D"/>
    <w:rsid w:val="00694EBF"/>
    <w:rsid w:val="00695487"/>
    <w:rsid w:val="0069690C"/>
    <w:rsid w:val="00696AF6"/>
    <w:rsid w:val="006A1B81"/>
    <w:rsid w:val="006A3A15"/>
    <w:rsid w:val="006A60A9"/>
    <w:rsid w:val="006C2675"/>
    <w:rsid w:val="006C7BEB"/>
    <w:rsid w:val="006D0627"/>
    <w:rsid w:val="006D1532"/>
    <w:rsid w:val="006D40B6"/>
    <w:rsid w:val="006D698C"/>
    <w:rsid w:val="006E0282"/>
    <w:rsid w:val="006E2AEB"/>
    <w:rsid w:val="00700570"/>
    <w:rsid w:val="00704842"/>
    <w:rsid w:val="00714D9B"/>
    <w:rsid w:val="007166CA"/>
    <w:rsid w:val="007169BB"/>
    <w:rsid w:val="00717A1B"/>
    <w:rsid w:val="007207E3"/>
    <w:rsid w:val="007266E5"/>
    <w:rsid w:val="007274A1"/>
    <w:rsid w:val="0073191B"/>
    <w:rsid w:val="007347BE"/>
    <w:rsid w:val="007351EA"/>
    <w:rsid w:val="007413F4"/>
    <w:rsid w:val="007425C7"/>
    <w:rsid w:val="00742956"/>
    <w:rsid w:val="007444B5"/>
    <w:rsid w:val="00744E61"/>
    <w:rsid w:val="00751115"/>
    <w:rsid w:val="007515D2"/>
    <w:rsid w:val="00752675"/>
    <w:rsid w:val="00754D1D"/>
    <w:rsid w:val="0076462F"/>
    <w:rsid w:val="007712E6"/>
    <w:rsid w:val="0077283B"/>
    <w:rsid w:val="00773F5C"/>
    <w:rsid w:val="0077507C"/>
    <w:rsid w:val="00790927"/>
    <w:rsid w:val="00791316"/>
    <w:rsid w:val="00795628"/>
    <w:rsid w:val="007A087E"/>
    <w:rsid w:val="007A1474"/>
    <w:rsid w:val="007A7150"/>
    <w:rsid w:val="007B59FF"/>
    <w:rsid w:val="007C1A9D"/>
    <w:rsid w:val="007C2A7C"/>
    <w:rsid w:val="007C4297"/>
    <w:rsid w:val="007C4474"/>
    <w:rsid w:val="007C4824"/>
    <w:rsid w:val="007D0BB1"/>
    <w:rsid w:val="007D1CA4"/>
    <w:rsid w:val="007D7B73"/>
    <w:rsid w:val="007F0A4A"/>
    <w:rsid w:val="007F3BCB"/>
    <w:rsid w:val="007F3D70"/>
    <w:rsid w:val="007F3F7B"/>
    <w:rsid w:val="007F3F8F"/>
    <w:rsid w:val="007F553C"/>
    <w:rsid w:val="0080592D"/>
    <w:rsid w:val="008105CB"/>
    <w:rsid w:val="00820BC5"/>
    <w:rsid w:val="00821CC7"/>
    <w:rsid w:val="008269F5"/>
    <w:rsid w:val="0082734E"/>
    <w:rsid w:val="008305B9"/>
    <w:rsid w:val="008332CF"/>
    <w:rsid w:val="0083491D"/>
    <w:rsid w:val="00835AEB"/>
    <w:rsid w:val="00850ECD"/>
    <w:rsid w:val="008559AA"/>
    <w:rsid w:val="00855CFF"/>
    <w:rsid w:val="00876C93"/>
    <w:rsid w:val="00882182"/>
    <w:rsid w:val="00884ACC"/>
    <w:rsid w:val="00884F1C"/>
    <w:rsid w:val="00890BBF"/>
    <w:rsid w:val="00890E2D"/>
    <w:rsid w:val="008A0162"/>
    <w:rsid w:val="008A436A"/>
    <w:rsid w:val="008A6B93"/>
    <w:rsid w:val="008A6D0D"/>
    <w:rsid w:val="008B2402"/>
    <w:rsid w:val="008B61B7"/>
    <w:rsid w:val="008C777F"/>
    <w:rsid w:val="008D4D12"/>
    <w:rsid w:val="008D6EEA"/>
    <w:rsid w:val="008D7269"/>
    <w:rsid w:val="008E597F"/>
    <w:rsid w:val="008E73D9"/>
    <w:rsid w:val="008F18A5"/>
    <w:rsid w:val="008F2363"/>
    <w:rsid w:val="008F6352"/>
    <w:rsid w:val="009003B4"/>
    <w:rsid w:val="00906E4F"/>
    <w:rsid w:val="00907755"/>
    <w:rsid w:val="009122BA"/>
    <w:rsid w:val="0091492A"/>
    <w:rsid w:val="00916F66"/>
    <w:rsid w:val="00926F4B"/>
    <w:rsid w:val="00927DD6"/>
    <w:rsid w:val="009348BD"/>
    <w:rsid w:val="00935515"/>
    <w:rsid w:val="00935CAB"/>
    <w:rsid w:val="00936D98"/>
    <w:rsid w:val="00940123"/>
    <w:rsid w:val="00944896"/>
    <w:rsid w:val="009455C4"/>
    <w:rsid w:val="00945FAD"/>
    <w:rsid w:val="00961FD3"/>
    <w:rsid w:val="0097544C"/>
    <w:rsid w:val="00982141"/>
    <w:rsid w:val="009833D9"/>
    <w:rsid w:val="009849F2"/>
    <w:rsid w:val="009870C6"/>
    <w:rsid w:val="0099058A"/>
    <w:rsid w:val="009963E1"/>
    <w:rsid w:val="009974B9"/>
    <w:rsid w:val="009A390A"/>
    <w:rsid w:val="009A6A71"/>
    <w:rsid w:val="009B1D69"/>
    <w:rsid w:val="009B2F0B"/>
    <w:rsid w:val="009B2F95"/>
    <w:rsid w:val="009B47C5"/>
    <w:rsid w:val="009B5671"/>
    <w:rsid w:val="009B7706"/>
    <w:rsid w:val="009D23B1"/>
    <w:rsid w:val="009E2F9E"/>
    <w:rsid w:val="009E3DDC"/>
    <w:rsid w:val="009E6E09"/>
    <w:rsid w:val="009F2965"/>
    <w:rsid w:val="00A023DA"/>
    <w:rsid w:val="00A03F9B"/>
    <w:rsid w:val="00A06FC8"/>
    <w:rsid w:val="00A11B1E"/>
    <w:rsid w:val="00A1487E"/>
    <w:rsid w:val="00A21E41"/>
    <w:rsid w:val="00A25610"/>
    <w:rsid w:val="00A26BE3"/>
    <w:rsid w:val="00A30331"/>
    <w:rsid w:val="00A408EF"/>
    <w:rsid w:val="00A43762"/>
    <w:rsid w:val="00A45337"/>
    <w:rsid w:val="00A47865"/>
    <w:rsid w:val="00A526BF"/>
    <w:rsid w:val="00A55337"/>
    <w:rsid w:val="00A56C81"/>
    <w:rsid w:val="00A6209A"/>
    <w:rsid w:val="00A718D4"/>
    <w:rsid w:val="00A772BB"/>
    <w:rsid w:val="00A80A63"/>
    <w:rsid w:val="00A930C8"/>
    <w:rsid w:val="00A93E42"/>
    <w:rsid w:val="00A949E8"/>
    <w:rsid w:val="00A96DF6"/>
    <w:rsid w:val="00A97482"/>
    <w:rsid w:val="00AA577B"/>
    <w:rsid w:val="00AA6D2E"/>
    <w:rsid w:val="00AB56F1"/>
    <w:rsid w:val="00AB7447"/>
    <w:rsid w:val="00AC226B"/>
    <w:rsid w:val="00AC3EC3"/>
    <w:rsid w:val="00AC6370"/>
    <w:rsid w:val="00AC6E52"/>
    <w:rsid w:val="00AC77FE"/>
    <w:rsid w:val="00AD76EC"/>
    <w:rsid w:val="00AE3D3B"/>
    <w:rsid w:val="00AF18B6"/>
    <w:rsid w:val="00AF1BDC"/>
    <w:rsid w:val="00AF1E7F"/>
    <w:rsid w:val="00AF4E16"/>
    <w:rsid w:val="00AF57CA"/>
    <w:rsid w:val="00B02DEE"/>
    <w:rsid w:val="00B04605"/>
    <w:rsid w:val="00B10C63"/>
    <w:rsid w:val="00B20951"/>
    <w:rsid w:val="00B25CFD"/>
    <w:rsid w:val="00B33530"/>
    <w:rsid w:val="00B3500D"/>
    <w:rsid w:val="00B3597A"/>
    <w:rsid w:val="00B46FBE"/>
    <w:rsid w:val="00B508AA"/>
    <w:rsid w:val="00B52025"/>
    <w:rsid w:val="00B63A5D"/>
    <w:rsid w:val="00B6516C"/>
    <w:rsid w:val="00B7593A"/>
    <w:rsid w:val="00B75F88"/>
    <w:rsid w:val="00B80B19"/>
    <w:rsid w:val="00B84068"/>
    <w:rsid w:val="00B93C8C"/>
    <w:rsid w:val="00BA508C"/>
    <w:rsid w:val="00BA62FA"/>
    <w:rsid w:val="00BB0817"/>
    <w:rsid w:val="00BC0E1D"/>
    <w:rsid w:val="00BC5A84"/>
    <w:rsid w:val="00BC76F5"/>
    <w:rsid w:val="00BD1493"/>
    <w:rsid w:val="00BD20FC"/>
    <w:rsid w:val="00BF2DF7"/>
    <w:rsid w:val="00BF416D"/>
    <w:rsid w:val="00C06384"/>
    <w:rsid w:val="00C13899"/>
    <w:rsid w:val="00C166EC"/>
    <w:rsid w:val="00C2375F"/>
    <w:rsid w:val="00C23E47"/>
    <w:rsid w:val="00C3282B"/>
    <w:rsid w:val="00C3432B"/>
    <w:rsid w:val="00C34980"/>
    <w:rsid w:val="00C54D5F"/>
    <w:rsid w:val="00C61267"/>
    <w:rsid w:val="00C66395"/>
    <w:rsid w:val="00C71DEF"/>
    <w:rsid w:val="00C77707"/>
    <w:rsid w:val="00C83955"/>
    <w:rsid w:val="00C85859"/>
    <w:rsid w:val="00C931BA"/>
    <w:rsid w:val="00C933AC"/>
    <w:rsid w:val="00C96F11"/>
    <w:rsid w:val="00C97832"/>
    <w:rsid w:val="00CA3AAA"/>
    <w:rsid w:val="00CB40F4"/>
    <w:rsid w:val="00CB7C55"/>
    <w:rsid w:val="00CC1D29"/>
    <w:rsid w:val="00CC3FFC"/>
    <w:rsid w:val="00CC5695"/>
    <w:rsid w:val="00CD5CD6"/>
    <w:rsid w:val="00CE0277"/>
    <w:rsid w:val="00CE71F8"/>
    <w:rsid w:val="00CF0603"/>
    <w:rsid w:val="00CF25F5"/>
    <w:rsid w:val="00CF25FE"/>
    <w:rsid w:val="00D05549"/>
    <w:rsid w:val="00D07034"/>
    <w:rsid w:val="00D14CD2"/>
    <w:rsid w:val="00D219BB"/>
    <w:rsid w:val="00D235AF"/>
    <w:rsid w:val="00D26013"/>
    <w:rsid w:val="00D268D0"/>
    <w:rsid w:val="00D27310"/>
    <w:rsid w:val="00D34F95"/>
    <w:rsid w:val="00D36075"/>
    <w:rsid w:val="00D40148"/>
    <w:rsid w:val="00D40AEB"/>
    <w:rsid w:val="00D4381C"/>
    <w:rsid w:val="00D462AC"/>
    <w:rsid w:val="00D53CB5"/>
    <w:rsid w:val="00D635B7"/>
    <w:rsid w:val="00D675B2"/>
    <w:rsid w:val="00D71D5D"/>
    <w:rsid w:val="00D722D4"/>
    <w:rsid w:val="00D72D7F"/>
    <w:rsid w:val="00D73CCA"/>
    <w:rsid w:val="00D760E5"/>
    <w:rsid w:val="00D83289"/>
    <w:rsid w:val="00D911FA"/>
    <w:rsid w:val="00D92920"/>
    <w:rsid w:val="00D94757"/>
    <w:rsid w:val="00D96359"/>
    <w:rsid w:val="00DA3AA0"/>
    <w:rsid w:val="00DA7013"/>
    <w:rsid w:val="00DB0CB2"/>
    <w:rsid w:val="00DB4920"/>
    <w:rsid w:val="00DB7DF9"/>
    <w:rsid w:val="00DC697E"/>
    <w:rsid w:val="00DC6A93"/>
    <w:rsid w:val="00DD28B1"/>
    <w:rsid w:val="00DD2BA9"/>
    <w:rsid w:val="00DD3599"/>
    <w:rsid w:val="00DD3970"/>
    <w:rsid w:val="00DD6434"/>
    <w:rsid w:val="00DE3B3A"/>
    <w:rsid w:val="00DE7654"/>
    <w:rsid w:val="00DF196A"/>
    <w:rsid w:val="00E00244"/>
    <w:rsid w:val="00E151B8"/>
    <w:rsid w:val="00E21B0F"/>
    <w:rsid w:val="00E2442C"/>
    <w:rsid w:val="00E30715"/>
    <w:rsid w:val="00E3169E"/>
    <w:rsid w:val="00E33569"/>
    <w:rsid w:val="00E51AF3"/>
    <w:rsid w:val="00E53AF0"/>
    <w:rsid w:val="00E55ADD"/>
    <w:rsid w:val="00E5625C"/>
    <w:rsid w:val="00E635AA"/>
    <w:rsid w:val="00E63CFE"/>
    <w:rsid w:val="00E664B1"/>
    <w:rsid w:val="00E736C9"/>
    <w:rsid w:val="00E87304"/>
    <w:rsid w:val="00E92080"/>
    <w:rsid w:val="00E9386D"/>
    <w:rsid w:val="00E93A52"/>
    <w:rsid w:val="00E9524B"/>
    <w:rsid w:val="00EA0FB7"/>
    <w:rsid w:val="00EA2B90"/>
    <w:rsid w:val="00EA5F1A"/>
    <w:rsid w:val="00EA6DC4"/>
    <w:rsid w:val="00EB0E78"/>
    <w:rsid w:val="00EB24FD"/>
    <w:rsid w:val="00EB3F6D"/>
    <w:rsid w:val="00EB57C7"/>
    <w:rsid w:val="00EB594A"/>
    <w:rsid w:val="00EB7284"/>
    <w:rsid w:val="00ED0DC6"/>
    <w:rsid w:val="00ED4789"/>
    <w:rsid w:val="00ED68C2"/>
    <w:rsid w:val="00EE181B"/>
    <w:rsid w:val="00EE2B7B"/>
    <w:rsid w:val="00EE6C63"/>
    <w:rsid w:val="00EE79B6"/>
    <w:rsid w:val="00F020FE"/>
    <w:rsid w:val="00F11C43"/>
    <w:rsid w:val="00F124BB"/>
    <w:rsid w:val="00F129D3"/>
    <w:rsid w:val="00F12E02"/>
    <w:rsid w:val="00F144EC"/>
    <w:rsid w:val="00F14A62"/>
    <w:rsid w:val="00F2033B"/>
    <w:rsid w:val="00F204B5"/>
    <w:rsid w:val="00F22AD8"/>
    <w:rsid w:val="00F26381"/>
    <w:rsid w:val="00F30F93"/>
    <w:rsid w:val="00F32101"/>
    <w:rsid w:val="00F37EAB"/>
    <w:rsid w:val="00F42A08"/>
    <w:rsid w:val="00F45176"/>
    <w:rsid w:val="00F57392"/>
    <w:rsid w:val="00F608B0"/>
    <w:rsid w:val="00F73754"/>
    <w:rsid w:val="00F76C98"/>
    <w:rsid w:val="00F83F8F"/>
    <w:rsid w:val="00F94F1B"/>
    <w:rsid w:val="00FB0589"/>
    <w:rsid w:val="00FB0B97"/>
    <w:rsid w:val="00FC1812"/>
    <w:rsid w:val="00FC363D"/>
    <w:rsid w:val="00FD2D81"/>
    <w:rsid w:val="00FE1D97"/>
    <w:rsid w:val="00FE4851"/>
    <w:rsid w:val="00FE6AD3"/>
    <w:rsid w:val="00FF2C31"/>
    <w:rsid w:val="00FF4FCA"/>
    <w:rsid w:val="00FF5B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8673">
      <o:colormru v:ext="edit" colors="#89b8e1,#48173b,#56174c,#004364"/>
    </o:shapedefaults>
    <o:shapelayout v:ext="edit">
      <o:idmap v:ext="edit" data="1"/>
    </o:shapelayout>
  </w:shapeDefaults>
  <w:doNotEmbedSmartTags/>
  <w:decimalSymbol w:val="."/>
  <w:listSeparator w:val=","/>
  <w14:docId w14:val="37BC4CC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0" w:defQFormat="0" w:count="267">
    <w:lsdException w:name="Normal" w:semiHidden="0" w:qFormat="1"/>
    <w:lsdException w:name="heading 1" w:semiHidden="0" w:qFormat="1"/>
    <w:lsdException w:name="heading 2" w:semiHidden="0" w:qFormat="1"/>
    <w:lsdException w:name="heading 3" w:semiHidden="0" w:qFormat="1"/>
    <w:lsdException w:name="heading 4" w:semiHidden="0" w:qFormat="1"/>
    <w:lsdException w:name="heading 5" w:semiHidden="0" w:qFormat="1"/>
    <w:lsdException w:name="heading 6" w:semiHidden="0" w:qFormat="1"/>
    <w:lsdException w:name="heading 7" w:semiHidden="0" w:qFormat="1"/>
    <w:lsdException w:name="heading 8" w:semiHidden="0" w:qFormat="1"/>
    <w:lsdException w:name="heading 9" w:semiHidden="0" w:qFormat="1"/>
    <w:lsdException w:name="index 1" w:unhideWhenUsed="1"/>
    <w:lsdException w:name="index 2" w:semiHidden="0"/>
    <w:lsdException w:name="index 3" w:semiHidden="0"/>
    <w:lsdException w:name="index 4" w:semiHidden="0"/>
    <w:lsdException w:name="index 5" w:semiHidden="0"/>
    <w:lsdException w:name="index 6" w:semiHidden="0"/>
    <w:lsdException w:name="index 7" w:unhideWhenUsed="1"/>
    <w:lsdException w:name="index 8" w:unhideWhenUsed="1"/>
    <w:lsdException w:name="index 9" w:unhideWhenUsed="1"/>
    <w:lsdException w:name="toc 1" w:unhideWhenUsed="1"/>
    <w:lsdException w:name="toc 2" w:unhideWhenUsed="1"/>
    <w:lsdException w:name="toc 3" w:unhideWhenUsed="1"/>
    <w:lsdException w:name="toc 4" w:unhideWhenUsed="1"/>
    <w:lsdException w:name="toc 5" w:unhideWhenUsed="1"/>
    <w:lsdException w:name="toc 6" w:unhideWhenUsed="1"/>
    <w:lsdException w:name="toc 7" w:unhideWhenUsed="1"/>
    <w:lsdException w:name="toc 8" w:unhideWhenUsed="1"/>
    <w:lsdException w:name="toc 9" w:unhideWhenUsed="1"/>
    <w:lsdException w:name="Normal Indent" w:unhideWhenUsed="1"/>
    <w:lsdException w:name="footnote text" w:unhideWhenUsed="1"/>
    <w:lsdException w:name="annotation text" w:uiPriority="99" w:unhideWhenUsed="1"/>
    <w:lsdException w:name="header" w:unhideWhenUsed="1"/>
    <w:lsdException w:name="footer" w:unhideWhenUsed="1"/>
    <w:lsdException w:name="index heading" w:unhideWhenUsed="1"/>
    <w:lsdException w:name="caption" w:unhideWhenUsed="1" w:qFormat="1"/>
    <w:lsdException w:name="table of figures" w:unhideWhenUsed="1"/>
    <w:lsdException w:name="envelope address" w:unhideWhenUsed="1"/>
    <w:lsdException w:name="envelope return" w:unhideWhenUsed="1"/>
    <w:lsdException w:name="footnote reference" w:unhideWhenUsed="1"/>
    <w:lsdException w:name="annotation reference" w:uiPriority="99" w:unhideWhenUsed="1"/>
    <w:lsdException w:name="line number" w:unhideWhenUsed="1"/>
    <w:lsdException w:name="page number" w:unhideWhenUsed="1"/>
    <w:lsdException w:name="endnote reference" w:unhideWhenUsed="1"/>
    <w:lsdException w:name="endnote text" w:unhideWhenUsed="1"/>
    <w:lsdException w:name="table of authorities" w:unhideWhenUsed="1"/>
    <w:lsdException w:name="macro" w:unhideWhenUsed="1"/>
    <w:lsdException w:name="toa heading" w:unhideWhenUsed="1"/>
    <w:lsdException w:name="List" w:unhideWhenUsed="1"/>
    <w:lsdException w:name="List Bullet" w:unhideWhenUsed="1"/>
    <w:lsdException w:name="List Number" w:unhideWhenUsed="1"/>
    <w:lsdException w:name="List 2" w:unhideWhenUsed="1"/>
    <w:lsdException w:name="List 3" w:unhideWhenUsed="1"/>
    <w:lsdException w:name="List 4" w:unhideWhenUsed="1"/>
    <w:lsdException w:name="List 5" w:unhideWhenUsed="1"/>
    <w:lsdException w:name="List Bullet 2" w:unhideWhenUsed="1"/>
    <w:lsdException w:name="List Bullet 3" w:unhideWhenUsed="1"/>
    <w:lsdException w:name="List Bullet 4" w:unhideWhenUsed="1"/>
    <w:lsdException w:name="List Bullet 5" w:unhideWhenUsed="1"/>
    <w:lsdException w:name="List Number 2" w:semiHidden="0"/>
    <w:lsdException w:name="List Number 3" w:unhideWhenUsed="1"/>
    <w:lsdException w:name="List Number 4" w:unhideWhenUsed="1"/>
    <w:lsdException w:name="List Number 5" w:semiHidden="0"/>
    <w:lsdException w:name="Title" w:semiHidden="0" w:qFormat="1"/>
    <w:lsdException w:name="Closing" w:unhideWhenUsed="1"/>
    <w:lsdException w:name="Signature" w:unhideWhenUsed="1"/>
    <w:lsdException w:name="Default Paragraph Font" w:unhideWhenUsed="1"/>
    <w:lsdException w:name="Body Text" w:unhideWhenUsed="1"/>
    <w:lsdException w:name="Body Text Indent" w:unhideWhenUsed="1"/>
    <w:lsdException w:name="List Continue" w:unhideWhenUsed="1"/>
    <w:lsdException w:name="List Continue 2" w:unhideWhenUsed="1"/>
    <w:lsdException w:name="List Continue 3" w:unhideWhenUsed="1"/>
    <w:lsdException w:name="List Continue 4" w:unhideWhenUsed="1"/>
    <w:lsdException w:name="List Continue 5" w:unhideWhenUsed="1"/>
    <w:lsdException w:name="Message Header" w:unhideWhenUsed="1"/>
    <w:lsdException w:name="Subtitle" w:semiHidden="0" w:qFormat="1"/>
    <w:lsdException w:name="Salutation" w:unhideWhenUsed="1"/>
    <w:lsdException w:name="Date" w:unhideWhenUsed="1"/>
    <w:lsdException w:name="Body Text First Indent" w:unhideWhenUsed="1"/>
    <w:lsdException w:name="Body Text First Indent 2" w:unhideWhenUsed="1"/>
    <w:lsdException w:name="Note Heading" w:unhideWhenUsed="1"/>
    <w:lsdException w:name="Body Text 2" w:unhideWhenUsed="1"/>
    <w:lsdException w:name="Body Text 3" w:unhideWhenUsed="1"/>
    <w:lsdException w:name="Body Text Indent 2" w:unhideWhenUsed="1"/>
    <w:lsdException w:name="Body Text Indent 3" w:semiHidden="0"/>
    <w:lsdException w:name="Block Text" w:semiHidden="0"/>
    <w:lsdException w:name="Hyperlink" w:semiHidden="0"/>
    <w:lsdException w:name="FollowedHyperlink" w:semiHidden="0"/>
    <w:lsdException w:name="Strong" w:semiHidden="0" w:qFormat="1"/>
    <w:lsdException w:name="Emphasis" w:semiHidden="0" w:qFormat="1"/>
    <w:lsdException w:name="Document Map" w:unhideWhenUsed="1"/>
    <w:lsdException w:name="Plain Text" w:unhideWhenUsed="1"/>
    <w:lsdException w:name="E-mail Signature" w:unhideWhenUsed="1"/>
    <w:lsdException w:name="HTML Top of Form" w:unhideWhenUsed="1"/>
    <w:lsdException w:name="HTML Bottom of Form" w:unhideWhenUsed="1"/>
    <w:lsdException w:name="Normal (Web)" w:uiPriority="99" w:unhideWhenUsed="1"/>
    <w:lsdException w:name="HTML Acronym" w:unhideWhenUsed="1"/>
    <w:lsdException w:name="HTML Address" w:unhideWhenUsed="1"/>
    <w:lsdException w:name="HTML Cite" w:unhideWhenUsed="1"/>
    <w:lsdException w:name="HTML Code" w:unhideWhenUsed="1"/>
    <w:lsdException w:name="HTML Definition" w:unhideWhenUsed="1"/>
    <w:lsdException w:name="HTML Keyboard" w:unhideWhenUsed="1"/>
    <w:lsdException w:name="HTML Preformatted" w:unhideWhenUsed="1"/>
    <w:lsdException w:name="HTML Sample" w:unhideWhenUsed="1"/>
    <w:lsdException w:name="HTML Typewriter" w:unhideWhenUsed="1"/>
    <w:lsdException w:name="HTML Variable" w:unhideWhenUsed="1"/>
    <w:lsdException w:name="Normal Table" w:unhideWhenUsed="1"/>
    <w:lsdException w:name="annotation subject" w:unhideWhenUsed="1"/>
    <w:lsdException w:name="No List" w:unhideWhenUsed="1"/>
    <w:lsdException w:name="Outline List 1" w:unhideWhenUsed="1"/>
    <w:lsdException w:name="Outline List 2" w:unhideWhenUsed="1"/>
    <w:lsdException w:name="Outline List 3" w:unhideWhenUsed="1"/>
    <w:lsdException w:name="Table Simple 1" w:unhideWhenUsed="1"/>
    <w:lsdException w:name="Table Simple 2" w:unhideWhenUsed="1"/>
    <w:lsdException w:name="Table Simple 3" w:unhideWhenUsed="1"/>
    <w:lsdException w:name="Table Classic 1" w:unhideWhenUsed="1"/>
    <w:lsdException w:name="Table Classic 2" w:unhideWhenUsed="1"/>
    <w:lsdException w:name="Table Classic 3" w:unhideWhenUsed="1"/>
    <w:lsdException w:name="Table Classic 4" w:unhideWhenUsed="1"/>
    <w:lsdException w:name="Table Colorful 1" w:unhideWhenUsed="1"/>
    <w:lsdException w:name="Table Colorful 2" w:unhideWhenUsed="1"/>
    <w:lsdException w:name="Table Colorful 3" w:unhideWhenUsed="1"/>
    <w:lsdException w:name="Table Columns 1" w:unhideWhenUsed="1"/>
    <w:lsdException w:name="Table Columns 2" w:unhideWhenUsed="1"/>
    <w:lsdException w:name="Table Columns 3" w:unhideWhenUsed="1"/>
    <w:lsdException w:name="Table Columns 4" w:unhideWhenUsed="1"/>
    <w:lsdException w:name="Table Columns 5" w:unhideWhenUsed="1"/>
    <w:lsdException w:name="Table Grid 1" w:unhideWhenUsed="1"/>
    <w:lsdException w:name="Table Grid 2" w:unhideWhenUsed="1"/>
    <w:lsdException w:name="Table Grid 3" w:unhideWhenUsed="1"/>
    <w:lsdException w:name="Table Grid 4" w:unhideWhenUsed="1"/>
    <w:lsdException w:name="Table Grid 5" w:unhideWhenUsed="1"/>
    <w:lsdException w:name="Table Grid 6" w:unhideWhenUsed="1"/>
    <w:lsdException w:name="Table Grid 7" w:unhideWhenUsed="1"/>
    <w:lsdException w:name="Table Grid 8" w:unhideWhenUsed="1"/>
    <w:lsdException w:name="Table List 1" w:unhideWhenUsed="1"/>
    <w:lsdException w:name="Table List 2" w:unhideWhenUsed="1"/>
    <w:lsdException w:name="Table List 3" w:unhideWhenUsed="1"/>
    <w:lsdException w:name="Table List 4" w:unhideWhenUsed="1"/>
    <w:lsdException w:name="Table List 5" w:unhideWhenUsed="1"/>
    <w:lsdException w:name="Table List 6" w:unhideWhenUsed="1"/>
    <w:lsdException w:name="Table List 7" w:unhideWhenUsed="1"/>
    <w:lsdException w:name="Table List 8" w:unhideWhenUsed="1"/>
    <w:lsdException w:name="Table 3D effects 1" w:unhideWhenUsed="1"/>
    <w:lsdException w:name="Table 3D effects 2" w:unhideWhenUsed="1"/>
    <w:lsdException w:name="Table 3D effects 3" w:unhideWhenUsed="1"/>
    <w:lsdException w:name="Table Contemporary" w:unhideWhenUsed="1"/>
    <w:lsdException w:name="Table Elegant" w:unhideWhenUsed="1"/>
    <w:lsdException w:name="Table Professional" w:unhideWhenUsed="1"/>
    <w:lsdException w:name="Table Subtle 1" w:unhideWhenUsed="1"/>
    <w:lsdException w:name="Table Subtle 2" w:unhideWhenUsed="1"/>
    <w:lsdException w:name="Table Web 1" w:unhideWhenUsed="1"/>
    <w:lsdException w:name="Table Web 2" w:unhideWhenUsed="1"/>
    <w:lsdException w:name="Table Web 3" w:unhideWhenUsed="1"/>
    <w:lsdException w:name="Balloon Text" w:unhideWhenUsed="1"/>
    <w:lsdException w:name="Table Grid" w:semiHidden="0"/>
    <w:lsdException w:name="Table Theme" w:unhideWhenUsed="1"/>
    <w:lsdException w:name="Placeholder Text" w:uiPriority="67"/>
    <w:lsdException w:name="No Spacing" w:semiHidden="0" w:uiPriority="68"/>
    <w:lsdException w:name="Light Shading" w:semiHidden="0" w:uiPriority="69"/>
    <w:lsdException w:name="Light List" w:semiHidden="0" w:uiPriority="70"/>
    <w:lsdException w:name="Light Grid" w:semiHidden="0" w:uiPriority="71"/>
    <w:lsdException w:name="Medium Shading 1" w:semiHidden="0" w:uiPriority="72"/>
    <w:lsdException w:name="Medium Shading 2" w:semiHidden="0" w:uiPriority="73"/>
    <w:lsdException w:name="Medium List 1" w:semiHidden="0" w:uiPriority="60"/>
    <w:lsdException w:name="Medium List 2" w:semiHidden="0" w:uiPriority="61"/>
    <w:lsdException w:name="Medium Grid 1" w:semiHidden="0" w:uiPriority="62"/>
    <w:lsdException w:name="Medium Grid 2" w:semiHidden="0" w:uiPriority="63"/>
    <w:lsdException w:name="Medium Grid 3" w:semiHidden="0" w:uiPriority="64"/>
    <w:lsdException w:name="Dark List" w:semiHidden="0" w:uiPriority="65"/>
    <w:lsdException w:name="Colorful Shading" w:semiHidden="0" w:uiPriority="99"/>
    <w:lsdException w:name="Colorful List" w:semiHidden="0" w:uiPriority="34" w:qFormat="1"/>
    <w:lsdException w:name="Colorful Grid" w:semiHidden="0" w:uiPriority="29" w:qFormat="1"/>
    <w:lsdException w:name="Light Shading Accent 1" w:semiHidden="0" w:uiPriority="30" w:qFormat="1"/>
    <w:lsdException w:name="Light List Accent 1" w:semiHidden="0" w:uiPriority="66"/>
    <w:lsdException w:name="Light Grid Accent 1" w:semiHidden="0" w:uiPriority="67"/>
    <w:lsdException w:name="Medium Shading 1 Accent 1" w:semiHidden="0" w:uiPriority="68"/>
    <w:lsdException w:name="Medium Shading 2 Accent 1" w:semiHidden="0" w:uiPriority="69"/>
    <w:lsdException w:name="Medium List 1 Accent 1" w:semiHidden="0" w:uiPriority="70"/>
    <w:lsdException w:name="Revision" w:uiPriority="71"/>
    <w:lsdException w:name="List Paragraph" w:semiHidden="0" w:uiPriority="72"/>
    <w:lsdException w:name="Quote" w:semiHidden="0" w:uiPriority="73"/>
    <w:lsdException w:name="Intense Quote" w:semiHidden="0" w:uiPriority="60"/>
    <w:lsdException w:name="Medium List 2 Accent 1" w:semiHidden="0" w:uiPriority="61"/>
    <w:lsdException w:name="Medium Grid 1 Accent 1" w:semiHidden="0" w:uiPriority="62"/>
    <w:lsdException w:name="Medium Grid 2 Accent 1" w:semiHidden="0" w:uiPriority="63"/>
    <w:lsdException w:name="Medium Grid 3 Accent 1" w:semiHidden="0" w:uiPriority="64"/>
    <w:lsdException w:name="Dark List Accent 1" w:semiHidden="0" w:uiPriority="65"/>
    <w:lsdException w:name="Colorful Shading Accent 1" w:semiHidden="0" w:uiPriority="66"/>
    <w:lsdException w:name="Colorful List Accent 1" w:semiHidden="0" w:uiPriority="67"/>
    <w:lsdException w:name="Colorful Grid Accent 1" w:semiHidden="0" w:uiPriority="68"/>
    <w:lsdException w:name="Light Shading Accent 2" w:semiHidden="0" w:uiPriority="69"/>
    <w:lsdException w:name="Light List Accent 2" w:semiHidden="0" w:uiPriority="70"/>
    <w:lsdException w:name="Light Grid Accent 2" w:semiHidden="0" w:uiPriority="71"/>
    <w:lsdException w:name="Medium Shading 1 Accent 2" w:semiHidden="0" w:uiPriority="72"/>
    <w:lsdException w:name="Medium Shading 2 Accent 2" w:semiHidden="0" w:uiPriority="73"/>
    <w:lsdException w:name="Medium List 1 Accent 2" w:semiHidden="0" w:uiPriority="60"/>
    <w:lsdException w:name="Medium List 2 Accent 2" w:semiHidden="0" w:uiPriority="61"/>
    <w:lsdException w:name="Medium Grid 1 Accent 2" w:semiHidden="0" w:uiPriority="62"/>
    <w:lsdException w:name="Medium Grid 2 Accent 2" w:semiHidden="0" w:uiPriority="63"/>
    <w:lsdException w:name="Medium Grid 3 Accent 2" w:semiHidden="0" w:uiPriority="64"/>
    <w:lsdException w:name="Dark List Accent 2" w:semiHidden="0" w:uiPriority="65"/>
    <w:lsdException w:name="Colorful Shading Accent 2" w:semiHidden="0" w:uiPriority="66"/>
    <w:lsdException w:name="Colorful List Accent 2" w:semiHidden="0" w:uiPriority="67"/>
    <w:lsdException w:name="Colorful Grid Accent 2" w:semiHidden="0" w:uiPriority="68"/>
    <w:lsdException w:name="Light Shading Accent 3" w:semiHidden="0" w:uiPriority="69"/>
    <w:lsdException w:name="Light List Accent 3" w:semiHidden="0" w:uiPriority="70"/>
    <w:lsdException w:name="Light Grid Accent 3" w:semiHidden="0" w:uiPriority="71"/>
    <w:lsdException w:name="Medium Shading 1 Accent 3" w:semiHidden="0" w:uiPriority="72"/>
    <w:lsdException w:name="Medium Shading 2 Accent 3" w:semiHidden="0" w:uiPriority="73"/>
    <w:lsdException w:name="Medium List 1 Accent 3" w:semiHidden="0" w:uiPriority="60"/>
    <w:lsdException w:name="Medium List 2 Accent 3" w:semiHidden="0" w:uiPriority="61"/>
    <w:lsdException w:name="Medium Grid 1 Accent 3" w:semiHidden="0" w:uiPriority="62"/>
    <w:lsdException w:name="Medium Grid 2 Accent 3" w:semiHidden="0" w:uiPriority="63"/>
    <w:lsdException w:name="Medium Grid 3 Accent 3" w:semiHidden="0" w:uiPriority="64"/>
    <w:lsdException w:name="Dark List Accent 3" w:semiHidden="0" w:uiPriority="65"/>
    <w:lsdException w:name="Colorful Shading Accent 3" w:semiHidden="0" w:uiPriority="66"/>
    <w:lsdException w:name="Colorful List Accent 3" w:semiHidden="0" w:uiPriority="67"/>
    <w:lsdException w:name="Colorful Grid Accent 3" w:semiHidden="0" w:uiPriority="68"/>
    <w:lsdException w:name="Light Shading Accent 4" w:semiHidden="0" w:uiPriority="69"/>
    <w:lsdException w:name="Light List Accent 4" w:semiHidden="0" w:uiPriority="70"/>
    <w:lsdException w:name="Light Grid Accent 4" w:semiHidden="0" w:uiPriority="71"/>
    <w:lsdException w:name="Medium Shading 1 Accent 4" w:semiHidden="0" w:uiPriority="72"/>
    <w:lsdException w:name="Medium Shading 2 Accent 4" w:semiHidden="0" w:uiPriority="73"/>
    <w:lsdException w:name="Medium List 1 Accent 4" w:semiHidden="0" w:uiPriority="60"/>
    <w:lsdException w:name="Medium List 2 Accent 4" w:semiHidden="0" w:uiPriority="61"/>
    <w:lsdException w:name="Medium Grid 1 Accent 4" w:semiHidden="0" w:uiPriority="62"/>
    <w:lsdException w:name="Medium Grid 2 Accent 4" w:semiHidden="0" w:uiPriority="63"/>
    <w:lsdException w:name="Medium Grid 3 Accent 4" w:semiHidden="0" w:uiPriority="64"/>
    <w:lsdException w:name="Dark List Accent 4" w:semiHidden="0" w:uiPriority="65"/>
    <w:lsdException w:name="Colorful Shading Accent 4" w:semiHidden="0" w:uiPriority="66"/>
    <w:lsdException w:name="Colorful List Accent 4" w:semiHidden="0" w:uiPriority="67"/>
    <w:lsdException w:name="Colorful Grid Accent 4" w:semiHidden="0" w:uiPriority="68"/>
    <w:lsdException w:name="Light Shading Accent 5" w:semiHidden="0" w:uiPriority="69"/>
    <w:lsdException w:name="Light List Accent 5" w:semiHidden="0" w:uiPriority="70"/>
    <w:lsdException w:name="Light Grid Accent 5" w:semiHidden="0" w:uiPriority="71"/>
    <w:lsdException w:name="Medium Shading 1 Accent 5" w:semiHidden="0" w:uiPriority="72"/>
    <w:lsdException w:name="Medium Shading 2 Accent 5" w:semiHidden="0" w:uiPriority="73"/>
    <w:lsdException w:name="Medium List 1 Accent 5" w:semiHidden="0" w:uiPriority="60"/>
    <w:lsdException w:name="Medium List 2 Accent 5" w:semiHidden="0" w:uiPriority="61"/>
    <w:lsdException w:name="Medium Grid 1 Accent 5" w:semiHidden="0" w:uiPriority="62"/>
    <w:lsdException w:name="Medium Grid 2 Accent 5" w:semiHidden="0" w:uiPriority="63"/>
    <w:lsdException w:name="Medium Grid 3 Accent 5" w:semiHidden="0" w:uiPriority="64"/>
    <w:lsdException w:name="Dark List Accent 5" w:semiHidden="0" w:uiPriority="65"/>
    <w:lsdException w:name="Colorful Shading Accent 5" w:semiHidden="0" w:uiPriority="66"/>
    <w:lsdException w:name="Colorful List Accent 5" w:semiHidden="0" w:uiPriority="67"/>
    <w:lsdException w:name="Colorful Grid Accent 5" w:semiHidden="0" w:uiPriority="68"/>
    <w:lsdException w:name="Light Shading Accent 6" w:semiHidden="0" w:uiPriority="69"/>
    <w:lsdException w:name="Light List Accent 6" w:semiHidden="0" w:uiPriority="70"/>
    <w:lsdException w:name="Light Grid Accent 6" w:semiHidden="0" w:uiPriority="71"/>
    <w:lsdException w:name="Medium Shading 1 Accent 6" w:semiHidden="0" w:uiPriority="72"/>
    <w:lsdException w:name="Medium Shading 2 Accent 6" w:semiHidden="0" w:uiPriority="73"/>
    <w:lsdException w:name="Medium List 1 Accent 6" w:semiHidden="0" w:uiPriority="19" w:qFormat="1"/>
    <w:lsdException w:name="Medium List 2 Accent 6" w:semiHidden="0" w:uiPriority="21" w:qFormat="1"/>
    <w:lsdException w:name="Medium Grid 1 Accent 6" w:semiHidden="0" w:uiPriority="31" w:qFormat="1"/>
    <w:lsdException w:name="Medium Grid 2 Accent 6" w:semiHidden="0" w:uiPriority="32" w:qFormat="1"/>
    <w:lsdException w:name="Medium Grid 3 Accent 6" w:semiHidden="0" w:uiPriority="33" w:qFormat="1"/>
    <w:lsdException w:name="Dark List Accent 6" w:semiHidden="0" w:uiPriority="37"/>
    <w:lsdException w:name="Colorful Shading Accent 6" w:semiHidden="0" w:uiPriority="39" w:qFormat="1"/>
    <w:lsdException w:name="Colorful List Accent 6" w:semiHidden="0" w:uiPriority="72"/>
    <w:lsdException w:name="Colorful Grid Accent 6" w:semiHidden="0" w:uiPriority="73"/>
    <w:lsdException w:name="Subtle Emphasis" w:semiHidden="0" w:uiPriority="19" w:qFormat="1"/>
    <w:lsdException w:name="Intense Emphasis" w:semiHidden="0" w:uiPriority="21" w:qFormat="1"/>
    <w:lsdException w:name="Subtle Reference" w:semiHidden="0" w:uiPriority="31" w:qFormat="1"/>
    <w:lsdException w:name="Intense Reference" w:semiHidden="0" w:uiPriority="32" w:qFormat="1"/>
    <w:lsdException w:name="Book Title" w:semiHidden="0" w:uiPriority="33" w:qFormat="1"/>
    <w:lsdException w:name="Bibliography" w:uiPriority="37" w:unhideWhenUsed="1"/>
    <w:lsdException w:name="TOC Heading" w:uiPriority="39" w:unhideWhenUsed="1" w:qFormat="1"/>
  </w:latentStyles>
  <w:style w:type="paragraph" w:default="1" w:styleId="Normal">
    <w:name w:val="Normal"/>
    <w:qFormat/>
    <w:rsid w:val="001A7493"/>
    <w:pPr>
      <w:spacing w:after="120"/>
    </w:pPr>
    <w:rPr>
      <w:rFonts w:ascii="Arial" w:eastAsia="Times New Roman" w:hAnsi="Arial"/>
      <w:sz w:val="22"/>
      <w:lang w:val="en-GB"/>
    </w:rPr>
  </w:style>
  <w:style w:type="paragraph" w:styleId="Heading1">
    <w:name w:val="heading 1"/>
    <w:basedOn w:val="Normal"/>
    <w:next w:val="Normal"/>
    <w:qFormat/>
    <w:rsid w:val="00DD3970"/>
    <w:pPr>
      <w:keepNext/>
      <w:suppressAutoHyphens/>
      <w:spacing w:after="240" w:line="440" w:lineRule="exact"/>
      <w:outlineLvl w:val="0"/>
    </w:pPr>
    <w:rPr>
      <w:rFonts w:ascii="Verdana" w:hAnsi="Verdana"/>
      <w:b/>
      <w:kern w:val="28"/>
      <w:sz w:val="36"/>
    </w:rPr>
  </w:style>
  <w:style w:type="paragraph" w:styleId="Heading2">
    <w:name w:val="heading 2"/>
    <w:basedOn w:val="Normal"/>
    <w:next w:val="Normal"/>
    <w:link w:val="Heading2Char"/>
    <w:qFormat/>
    <w:rsid w:val="005F4328"/>
    <w:pPr>
      <w:keepNext/>
      <w:spacing w:before="240" w:line="400" w:lineRule="exact"/>
      <w:outlineLvl w:val="1"/>
    </w:pPr>
    <w:rPr>
      <w:rFonts w:ascii="Verdana" w:hAnsi="Verdana"/>
      <w:b/>
      <w:sz w:val="32"/>
      <w:lang w:eastAsia="x-none"/>
    </w:rPr>
  </w:style>
  <w:style w:type="paragraph" w:styleId="Heading3">
    <w:name w:val="heading 3"/>
    <w:basedOn w:val="Normal"/>
    <w:next w:val="Normal"/>
    <w:qFormat/>
    <w:rsid w:val="001A7493"/>
    <w:pPr>
      <w:keepNext/>
      <w:spacing w:before="240" w:line="360" w:lineRule="exact"/>
      <w:outlineLvl w:val="2"/>
    </w:pPr>
    <w:rPr>
      <w:b/>
      <w:i/>
      <w:sz w:val="32"/>
    </w:rPr>
  </w:style>
  <w:style w:type="paragraph" w:styleId="Heading4">
    <w:name w:val="heading 4"/>
    <w:basedOn w:val="Normal"/>
    <w:next w:val="Normal"/>
    <w:qFormat/>
    <w:rsid w:val="001A7493"/>
    <w:pPr>
      <w:keepNext/>
      <w:spacing w:before="120" w:after="0" w:line="320" w:lineRule="exact"/>
      <w:outlineLvl w:val="3"/>
    </w:pPr>
    <w:rPr>
      <w:b/>
      <w:sz w:val="28"/>
    </w:rPr>
  </w:style>
  <w:style w:type="paragraph" w:styleId="Heading5">
    <w:name w:val="heading 5"/>
    <w:basedOn w:val="Normal"/>
    <w:next w:val="Normal"/>
    <w:qFormat/>
    <w:rsid w:val="001A7493"/>
    <w:pPr>
      <w:keepNext/>
      <w:spacing w:after="0"/>
      <w:outlineLvl w:val="4"/>
    </w:pPr>
    <w:rPr>
      <w:b/>
    </w:rPr>
  </w:style>
  <w:style w:type="paragraph" w:styleId="Heading6">
    <w:name w:val="heading 6"/>
    <w:basedOn w:val="Normal"/>
    <w:next w:val="Normal"/>
    <w:qFormat/>
    <w:rsid w:val="001A7493"/>
    <w:pPr>
      <w:keepNext/>
      <w:spacing w:before="120" w:after="0" w:line="260" w:lineRule="exact"/>
      <w:outlineLvl w:val="5"/>
    </w:pPr>
    <w:rPr>
      <w:b/>
      <w:bCs/>
      <w:i/>
      <w:sz w:val="24"/>
    </w:rPr>
  </w:style>
  <w:style w:type="paragraph" w:styleId="Heading7">
    <w:name w:val="heading 7"/>
    <w:basedOn w:val="Normal"/>
    <w:next w:val="Normal"/>
    <w:qFormat/>
    <w:rsid w:val="001A7493"/>
    <w:pPr>
      <w:spacing w:before="60" w:after="0" w:line="260" w:lineRule="exact"/>
      <w:outlineLvl w:val="6"/>
    </w:pPr>
    <w:rPr>
      <w:rFonts w:ascii="Times New Roman" w:hAnsi="Times New Roman"/>
      <w:b/>
    </w:rPr>
  </w:style>
  <w:style w:type="paragraph" w:styleId="Heading8">
    <w:name w:val="heading 8"/>
    <w:basedOn w:val="Normal"/>
    <w:next w:val="Normal"/>
    <w:qFormat/>
    <w:rsid w:val="001A7493"/>
    <w:pPr>
      <w:spacing w:before="60" w:after="60"/>
      <w:outlineLvl w:val="7"/>
    </w:pPr>
    <w:rPr>
      <w:rFonts w:ascii="Times New Roman" w:hAnsi="Times New Roman"/>
      <w:b/>
    </w:rPr>
  </w:style>
  <w:style w:type="paragraph" w:styleId="Heading9">
    <w:name w:val="heading 9"/>
    <w:basedOn w:val="Normal"/>
    <w:next w:val="Normal"/>
    <w:qFormat/>
    <w:rsid w:val="001A7493"/>
    <w:pPr>
      <w:spacing w:before="60" w:after="60"/>
      <w:outlineLvl w:val="8"/>
    </w:pPr>
    <w:rPr>
      <w:rFonts w:ascii="Times New Roman" w:hAnsi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link w:val="Heading2"/>
    <w:rsid w:val="00F32101"/>
    <w:rPr>
      <w:rFonts w:ascii="Verdana" w:eastAsia="Times New Roman" w:hAnsi="Verdana"/>
      <w:b/>
      <w:sz w:val="32"/>
      <w:lang w:val="en-GB" w:bidi="ar-SA"/>
    </w:rPr>
  </w:style>
  <w:style w:type="paragraph" w:customStyle="1" w:styleId="01Head1">
    <w:name w:val="01 = Head 1"/>
    <w:qFormat/>
    <w:rsid w:val="00935515"/>
    <w:pPr>
      <w:spacing w:after="120" w:line="440" w:lineRule="exact"/>
      <w:ind w:right="2160"/>
    </w:pPr>
    <w:rPr>
      <w:rFonts w:ascii="Arial" w:eastAsia="Times New Roman" w:hAnsi="Arial"/>
      <w:b/>
      <w:bCs/>
      <w:color w:val="004364"/>
      <w:kern w:val="28"/>
      <w:sz w:val="32"/>
      <w:szCs w:val="32"/>
      <w:lang w:val="en-GB"/>
    </w:rPr>
  </w:style>
  <w:style w:type="paragraph" w:customStyle="1" w:styleId="06SubBulletListLast">
    <w:name w:val="06 = Sub Bullet List Last"/>
    <w:qFormat/>
    <w:rsid w:val="0012261D"/>
    <w:pPr>
      <w:numPr>
        <w:numId w:val="35"/>
      </w:numPr>
      <w:ind w:right="2160"/>
    </w:pPr>
    <w:rPr>
      <w:rFonts w:ascii="Arial" w:hAnsi="Arial" w:cs="Arial"/>
      <w:sz w:val="22"/>
      <w:lang w:val="en-GB"/>
    </w:rPr>
  </w:style>
  <w:style w:type="paragraph" w:customStyle="1" w:styleId="05BulletList">
    <w:name w:val="05 = Bullet List"/>
    <w:qFormat/>
    <w:rsid w:val="0012261D"/>
    <w:pPr>
      <w:numPr>
        <w:numId w:val="32"/>
      </w:numPr>
      <w:spacing w:after="60"/>
      <w:ind w:right="2160"/>
    </w:pPr>
    <w:rPr>
      <w:rFonts w:ascii="Arial" w:hAnsi="Arial" w:cs="Arial"/>
      <w:sz w:val="22"/>
      <w:lang w:val="en-GB"/>
    </w:rPr>
  </w:style>
  <w:style w:type="paragraph" w:customStyle="1" w:styleId="04Text">
    <w:name w:val="04 = Text"/>
    <w:qFormat/>
    <w:rsid w:val="00424944"/>
    <w:pPr>
      <w:tabs>
        <w:tab w:val="left" w:pos="360"/>
        <w:tab w:val="left" w:pos="720"/>
        <w:tab w:val="left" w:pos="1080"/>
        <w:tab w:val="left" w:pos="1440"/>
        <w:tab w:val="right" w:pos="8640"/>
        <w:tab w:val="right" w:pos="10152"/>
      </w:tabs>
      <w:spacing w:after="120"/>
      <w:ind w:right="2160"/>
    </w:pPr>
    <w:rPr>
      <w:rFonts w:ascii="Arial" w:eastAsia="Times New Roman" w:hAnsi="Arial" w:cs="Arial"/>
      <w:sz w:val="22"/>
      <w:szCs w:val="22"/>
      <w:lang w:val="en-GB"/>
    </w:rPr>
  </w:style>
  <w:style w:type="paragraph" w:customStyle="1" w:styleId="07TableText">
    <w:name w:val="07 = Table Text"/>
    <w:qFormat/>
    <w:rsid w:val="0012261D"/>
    <w:pPr>
      <w:spacing w:before="60" w:after="60"/>
      <w:jc w:val="center"/>
    </w:pPr>
    <w:rPr>
      <w:rFonts w:ascii="Arial" w:eastAsia="Times New Roman" w:hAnsi="Arial" w:cs="Arial"/>
      <w:color w:val="000000"/>
      <w:sz w:val="22"/>
      <w:lang w:val="en-GB"/>
    </w:rPr>
  </w:style>
  <w:style w:type="paragraph" w:customStyle="1" w:styleId="08TableBulletList">
    <w:name w:val="08 = Table Bullet List"/>
    <w:qFormat/>
    <w:rsid w:val="0012261D"/>
    <w:pPr>
      <w:numPr>
        <w:numId w:val="36"/>
      </w:numPr>
      <w:spacing w:after="60"/>
    </w:pPr>
    <w:rPr>
      <w:rFonts w:ascii="Arial" w:hAnsi="Arial" w:cs="Arial"/>
      <w:sz w:val="22"/>
      <w:lang w:val="en-GB"/>
    </w:rPr>
  </w:style>
  <w:style w:type="paragraph" w:customStyle="1" w:styleId="09NumberList">
    <w:name w:val="09 = Number List"/>
    <w:qFormat/>
    <w:rsid w:val="0012261D"/>
    <w:pPr>
      <w:numPr>
        <w:numId w:val="37"/>
      </w:numPr>
      <w:tabs>
        <w:tab w:val="left" w:pos="720"/>
        <w:tab w:val="left" w:pos="1080"/>
        <w:tab w:val="left" w:pos="1440"/>
        <w:tab w:val="right" w:pos="10152"/>
      </w:tabs>
      <w:spacing w:after="60"/>
      <w:ind w:right="2160"/>
    </w:pPr>
    <w:rPr>
      <w:rFonts w:ascii="Arial" w:eastAsia="Times New Roman" w:hAnsi="Arial" w:cs="Arial"/>
      <w:sz w:val="22"/>
      <w:lang w:val="en-GB"/>
    </w:rPr>
  </w:style>
  <w:style w:type="paragraph" w:customStyle="1" w:styleId="10NumberList">
    <w:name w:val="10 = Number List"/>
    <w:qFormat/>
    <w:rsid w:val="0012261D"/>
    <w:pPr>
      <w:tabs>
        <w:tab w:val="left" w:pos="360"/>
        <w:tab w:val="left" w:pos="720"/>
        <w:tab w:val="left" w:pos="1080"/>
        <w:tab w:val="left" w:pos="1440"/>
        <w:tab w:val="right" w:pos="10152"/>
      </w:tabs>
      <w:spacing w:after="60"/>
      <w:ind w:left="360" w:right="2160" w:hanging="360"/>
    </w:pPr>
    <w:rPr>
      <w:rFonts w:ascii="Arial" w:eastAsia="Times New Roman" w:hAnsi="Arial"/>
      <w:sz w:val="22"/>
      <w:lang w:val="en-GB"/>
    </w:rPr>
  </w:style>
  <w:style w:type="character" w:customStyle="1" w:styleId="12Bold">
    <w:name w:val="12 = Bold"/>
    <w:qFormat/>
    <w:rsid w:val="0012261D"/>
    <w:rPr>
      <w:rFonts w:ascii="Arial" w:hAnsi="Arial"/>
      <w:b/>
      <w:bCs/>
      <w:color w:val="004364"/>
      <w:sz w:val="22"/>
      <w:szCs w:val="22"/>
    </w:rPr>
  </w:style>
  <w:style w:type="paragraph" w:customStyle="1" w:styleId="00PageHeader">
    <w:name w:val="00 = Page Header"/>
    <w:qFormat/>
    <w:rsid w:val="008A436A"/>
    <w:pPr>
      <w:tabs>
        <w:tab w:val="left" w:pos="1728"/>
      </w:tabs>
    </w:pPr>
    <w:rPr>
      <w:rFonts w:ascii="Arial" w:eastAsia="Times New Roman" w:hAnsi="Arial"/>
      <w:b/>
      <w:noProof/>
      <w:color w:val="004364"/>
      <w:sz w:val="72"/>
      <w:szCs w:val="72"/>
      <w:lang w:val="en-GB"/>
    </w:rPr>
  </w:style>
  <w:style w:type="paragraph" w:customStyle="1" w:styleId="03BoxText">
    <w:name w:val="03 = Box Text"/>
    <w:qFormat/>
    <w:rsid w:val="0012261D"/>
    <w:pPr>
      <w:spacing w:after="60"/>
      <w:ind w:left="101" w:right="2160"/>
    </w:pPr>
    <w:rPr>
      <w:rFonts w:ascii="Arial" w:eastAsia="Times New Roman" w:hAnsi="Arial" w:cs="Arial"/>
      <w:sz w:val="22"/>
      <w:szCs w:val="22"/>
      <w:lang w:val="en-GB"/>
    </w:rPr>
  </w:style>
  <w:style w:type="paragraph" w:customStyle="1" w:styleId="03BoxHead">
    <w:name w:val="03 = Box Head"/>
    <w:qFormat/>
    <w:rsid w:val="0012261D"/>
    <w:pPr>
      <w:spacing w:after="120"/>
      <w:ind w:left="101" w:right="2160"/>
    </w:pPr>
    <w:rPr>
      <w:rFonts w:ascii="Arial" w:eastAsia="Times New Roman" w:hAnsi="Arial" w:cs="Arial"/>
      <w:b/>
      <w:bCs/>
      <w:color w:val="004364"/>
      <w:sz w:val="24"/>
      <w:szCs w:val="24"/>
      <w:lang w:val="en-GB"/>
    </w:rPr>
  </w:style>
  <w:style w:type="paragraph" w:customStyle="1" w:styleId="00PageSubhead">
    <w:name w:val="00 = Page Subhead"/>
    <w:qFormat/>
    <w:rsid w:val="008A436A"/>
    <w:pPr>
      <w:tabs>
        <w:tab w:val="left" w:pos="1656"/>
      </w:tabs>
      <w:spacing w:after="120" w:line="550" w:lineRule="exact"/>
    </w:pPr>
    <w:rPr>
      <w:rFonts w:ascii="Arial" w:eastAsia="Times New Roman" w:hAnsi="Arial"/>
      <w:b/>
      <w:bCs/>
      <w:color w:val="004364"/>
      <w:sz w:val="40"/>
      <w:szCs w:val="40"/>
      <w:lang w:val="en-GB"/>
    </w:rPr>
  </w:style>
  <w:style w:type="paragraph" w:customStyle="1" w:styleId="00TopicNo">
    <w:name w:val="00 = Topic No."/>
    <w:qFormat/>
    <w:rsid w:val="0012261D"/>
    <w:rPr>
      <w:rFonts w:ascii="Arial" w:eastAsia="Times New Roman" w:hAnsi="Arial"/>
      <w:color w:val="004364"/>
      <w:sz w:val="40"/>
      <w:szCs w:val="40"/>
      <w:lang w:val="en-GB"/>
    </w:rPr>
  </w:style>
  <w:style w:type="paragraph" w:customStyle="1" w:styleId="00Name">
    <w:name w:val="00 = Name"/>
    <w:qFormat/>
    <w:rsid w:val="008A436A"/>
    <w:pPr>
      <w:framePr w:hSpace="187" w:vSpace="187" w:wrap="around" w:vAnchor="text" w:hAnchor="text" w:y="1"/>
      <w:pBdr>
        <w:top w:val="single" w:sz="4" w:space="9" w:color="004364"/>
        <w:bottom w:val="single" w:sz="4" w:space="3" w:color="004364"/>
      </w:pBdr>
      <w:tabs>
        <w:tab w:val="right" w:leader="dot" w:pos="5400"/>
        <w:tab w:val="left" w:pos="5760"/>
        <w:tab w:val="right" w:leader="dot" w:pos="7704"/>
        <w:tab w:val="left" w:pos="8136"/>
        <w:tab w:val="right" w:leader="dot" w:pos="10170"/>
      </w:tabs>
      <w:spacing w:after="120"/>
    </w:pPr>
    <w:rPr>
      <w:rFonts w:ascii="Arial" w:eastAsia="Times New Roman" w:hAnsi="Arial"/>
      <w:b/>
      <w:color w:val="004364"/>
      <w:sz w:val="24"/>
      <w:szCs w:val="24"/>
      <w:lang w:val="en-GB"/>
    </w:rPr>
  </w:style>
  <w:style w:type="paragraph" w:customStyle="1" w:styleId="02Head2">
    <w:name w:val="02 = Head 2"/>
    <w:qFormat/>
    <w:rsid w:val="0012261D"/>
    <w:pPr>
      <w:spacing w:before="240" w:after="60"/>
      <w:ind w:right="2160"/>
    </w:pPr>
    <w:rPr>
      <w:rFonts w:ascii="Arial" w:eastAsia="Times New Roman" w:hAnsi="Arial"/>
      <w:b/>
      <w:bCs/>
      <w:color w:val="004364"/>
      <w:kern w:val="28"/>
      <w:sz w:val="24"/>
      <w:szCs w:val="24"/>
      <w:lang w:val="en-GB"/>
    </w:rPr>
  </w:style>
  <w:style w:type="paragraph" w:customStyle="1" w:styleId="06SubBulletList">
    <w:name w:val="06 = Sub Bullet List"/>
    <w:qFormat/>
    <w:rsid w:val="0012261D"/>
    <w:pPr>
      <w:numPr>
        <w:numId w:val="34"/>
      </w:numPr>
      <w:spacing w:after="60"/>
      <w:ind w:right="2160"/>
    </w:pPr>
    <w:rPr>
      <w:rFonts w:ascii="Arial" w:hAnsi="Arial" w:cs="Arial"/>
      <w:sz w:val="22"/>
      <w:lang w:val="en-GB"/>
    </w:rPr>
  </w:style>
  <w:style w:type="paragraph" w:customStyle="1" w:styleId="11Footer">
    <w:name w:val="11 = Footer"/>
    <w:qFormat/>
    <w:rsid w:val="0012261D"/>
    <w:pPr>
      <w:tabs>
        <w:tab w:val="right" w:pos="10152"/>
      </w:tabs>
    </w:pPr>
    <w:rPr>
      <w:rFonts w:ascii="OUP2 Argo Light" w:eastAsia="Times New Roman" w:hAnsi="OUP2 Argo Light"/>
      <w:noProof/>
      <w:color w:val="004364"/>
      <w:sz w:val="18"/>
      <w:szCs w:val="18"/>
    </w:rPr>
  </w:style>
  <w:style w:type="paragraph" w:customStyle="1" w:styleId="05BulletListLast">
    <w:name w:val="05 = Bullet List Last"/>
    <w:qFormat/>
    <w:rsid w:val="0012261D"/>
    <w:pPr>
      <w:numPr>
        <w:numId w:val="33"/>
      </w:numPr>
      <w:ind w:right="2160"/>
    </w:pPr>
    <w:rPr>
      <w:rFonts w:ascii="Arial" w:hAnsi="Arial" w:cs="Arial"/>
      <w:sz w:val="22"/>
      <w:lang w:val="en-GB"/>
    </w:rPr>
  </w:style>
  <w:style w:type="paragraph" w:customStyle="1" w:styleId="04TextLast">
    <w:name w:val="04 = Text Last"/>
    <w:qFormat/>
    <w:rsid w:val="0012261D"/>
    <w:pPr>
      <w:tabs>
        <w:tab w:val="left" w:pos="360"/>
        <w:tab w:val="left" w:pos="720"/>
        <w:tab w:val="left" w:pos="1080"/>
        <w:tab w:val="left" w:pos="1440"/>
        <w:tab w:val="right" w:pos="10152"/>
      </w:tabs>
      <w:ind w:right="2160"/>
    </w:pPr>
    <w:rPr>
      <w:rFonts w:ascii="Arial" w:eastAsia="Times New Roman" w:hAnsi="Arial" w:cs="Arial"/>
      <w:sz w:val="22"/>
      <w:szCs w:val="22"/>
      <w:lang w:val="en-GB"/>
    </w:rPr>
  </w:style>
  <w:style w:type="character" w:customStyle="1" w:styleId="13Italic">
    <w:name w:val="13 = Italic"/>
    <w:qFormat/>
    <w:rsid w:val="00BD20FC"/>
    <w:rPr>
      <w:rFonts w:ascii="Arial" w:hAnsi="Arial"/>
      <w:b w:val="0"/>
      <w:bCs w:val="0"/>
      <w:i/>
      <w:iCs/>
      <w:sz w:val="22"/>
      <w:szCs w:val="22"/>
    </w:rPr>
  </w:style>
  <w:style w:type="character" w:customStyle="1" w:styleId="14Superscript">
    <w:name w:val="14 = Superscript"/>
    <w:qFormat/>
    <w:rsid w:val="00BD20FC"/>
    <w:rPr>
      <w:rFonts w:ascii="Arial" w:hAnsi="Arial"/>
      <w:b w:val="0"/>
      <w:bCs w:val="0"/>
      <w:i w:val="0"/>
      <w:iCs w:val="0"/>
      <w:sz w:val="22"/>
      <w:szCs w:val="22"/>
      <w:vertAlign w:val="superscript"/>
    </w:rPr>
  </w:style>
  <w:style w:type="character" w:customStyle="1" w:styleId="15Subscript">
    <w:name w:val="15 = Subscript"/>
    <w:qFormat/>
    <w:rsid w:val="00BD20FC"/>
    <w:rPr>
      <w:rFonts w:ascii="Arial" w:hAnsi="Arial"/>
      <w:b w:val="0"/>
      <w:bCs w:val="0"/>
      <w:i w:val="0"/>
      <w:iCs w:val="0"/>
      <w:sz w:val="22"/>
      <w:szCs w:val="22"/>
      <w:vertAlign w:val="subscript"/>
    </w:rPr>
  </w:style>
  <w:style w:type="paragraph" w:customStyle="1" w:styleId="03BoxBullet">
    <w:name w:val="03 = Box Bullet"/>
    <w:qFormat/>
    <w:rsid w:val="0012261D"/>
    <w:pPr>
      <w:numPr>
        <w:numId w:val="30"/>
      </w:numPr>
      <w:spacing w:after="60"/>
      <w:ind w:right="2160"/>
    </w:pPr>
    <w:rPr>
      <w:rFonts w:ascii="Arial" w:hAnsi="Arial" w:cs="Arial"/>
      <w:sz w:val="22"/>
      <w:lang w:val="en-GB"/>
    </w:rPr>
  </w:style>
  <w:style w:type="paragraph" w:customStyle="1" w:styleId="03BoxBulletLast">
    <w:name w:val="03 = Box Bullet Last"/>
    <w:qFormat/>
    <w:rsid w:val="0012261D"/>
    <w:pPr>
      <w:numPr>
        <w:numId w:val="31"/>
      </w:numPr>
      <w:spacing w:after="240"/>
      <w:ind w:right="2160"/>
    </w:pPr>
    <w:rPr>
      <w:rFonts w:ascii="Arial" w:hAnsi="Arial" w:cs="Arial"/>
      <w:sz w:val="22"/>
      <w:lang w:val="en-GB"/>
    </w:rPr>
  </w:style>
  <w:style w:type="paragraph" w:customStyle="1" w:styleId="03BoxTextLast">
    <w:name w:val="03 = Box Text Last"/>
    <w:qFormat/>
    <w:rsid w:val="0012261D"/>
    <w:pPr>
      <w:spacing w:after="240"/>
      <w:ind w:left="101" w:right="2160"/>
    </w:pPr>
    <w:rPr>
      <w:rFonts w:ascii="Arial" w:eastAsia="Times New Roman" w:hAnsi="Arial" w:cs="Arial"/>
      <w:sz w:val="22"/>
      <w:szCs w:val="22"/>
      <w:lang w:val="en-GB"/>
    </w:rPr>
  </w:style>
  <w:style w:type="paragraph" w:customStyle="1" w:styleId="MediumList1-Accent41">
    <w:name w:val="Medium List 1 - Accent 41"/>
    <w:hidden/>
    <w:uiPriority w:val="99"/>
    <w:semiHidden/>
    <w:rsid w:val="0077283B"/>
    <w:rPr>
      <w:rFonts w:ascii="Arial" w:eastAsia="Times New Roman" w:hAnsi="Arial"/>
      <w:sz w:val="22"/>
      <w:lang w:val="en-GB"/>
    </w:rPr>
  </w:style>
  <w:style w:type="paragraph" w:customStyle="1" w:styleId="14Line1st">
    <w:name w:val="14 = Line 1st"/>
    <w:qFormat/>
    <w:rsid w:val="00BD20FC"/>
    <w:pPr>
      <w:tabs>
        <w:tab w:val="left" w:pos="720"/>
        <w:tab w:val="left" w:pos="1080"/>
        <w:tab w:val="left" w:pos="1440"/>
        <w:tab w:val="right" w:pos="10152"/>
      </w:tabs>
      <w:spacing w:before="240" w:after="120" w:line="360" w:lineRule="auto"/>
      <w:ind w:left="360"/>
    </w:pPr>
    <w:rPr>
      <w:rFonts w:ascii="Arial" w:eastAsia="Times New Roman" w:hAnsi="Arial" w:cs="Arial"/>
      <w:sz w:val="22"/>
      <w:szCs w:val="22"/>
      <w:lang w:val="en-GB"/>
    </w:rPr>
  </w:style>
  <w:style w:type="paragraph" w:customStyle="1" w:styleId="14Line2nd">
    <w:name w:val="14 = Line 2nd"/>
    <w:aliases w:val="3rd...,12 = Line 2nd"/>
    <w:qFormat/>
    <w:rsid w:val="00BD20FC"/>
    <w:pPr>
      <w:tabs>
        <w:tab w:val="left" w:pos="720"/>
        <w:tab w:val="left" w:pos="1080"/>
        <w:tab w:val="left" w:pos="1440"/>
        <w:tab w:val="right" w:pos="10152"/>
      </w:tabs>
      <w:spacing w:after="120" w:line="360" w:lineRule="auto"/>
      <w:ind w:left="360"/>
    </w:pPr>
    <w:rPr>
      <w:rFonts w:ascii="Arial" w:eastAsia="Times New Roman" w:hAnsi="Arial" w:cs="Arial"/>
      <w:sz w:val="22"/>
      <w:szCs w:val="22"/>
      <w:lang w:val="en-GB"/>
    </w:rPr>
  </w:style>
  <w:style w:type="table" w:styleId="TableGrid">
    <w:name w:val="Table Grid"/>
    <w:basedOn w:val="TableNormal"/>
    <w:rsid w:val="004664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semiHidden/>
    <w:unhideWhenUsed/>
    <w:rsid w:val="0077507C"/>
    <w:pPr>
      <w:spacing w:after="0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semiHidden/>
    <w:rsid w:val="0077507C"/>
    <w:rPr>
      <w:rFonts w:ascii="Lucida Grande" w:eastAsia="Times New Roman" w:hAnsi="Lucida Grande" w:cs="Lucida Grande"/>
      <w:sz w:val="18"/>
      <w:szCs w:val="18"/>
      <w:lang w:val="en-GB"/>
    </w:rPr>
  </w:style>
  <w:style w:type="paragraph" w:styleId="Header">
    <w:name w:val="header"/>
    <w:basedOn w:val="Normal"/>
    <w:link w:val="HeaderChar"/>
    <w:unhideWhenUsed/>
    <w:rsid w:val="00D235AF"/>
    <w:pPr>
      <w:tabs>
        <w:tab w:val="center" w:pos="4320"/>
        <w:tab w:val="right" w:pos="8640"/>
      </w:tabs>
      <w:spacing w:after="0"/>
    </w:pPr>
  </w:style>
  <w:style w:type="character" w:customStyle="1" w:styleId="HeaderChar">
    <w:name w:val="Header Char"/>
    <w:basedOn w:val="DefaultParagraphFont"/>
    <w:link w:val="Header"/>
    <w:rsid w:val="00D235AF"/>
    <w:rPr>
      <w:rFonts w:ascii="Arial" w:eastAsia="Times New Roman" w:hAnsi="Arial"/>
      <w:sz w:val="22"/>
      <w:lang w:val="en-GB"/>
    </w:rPr>
  </w:style>
  <w:style w:type="paragraph" w:styleId="Footer">
    <w:name w:val="footer"/>
    <w:basedOn w:val="Normal"/>
    <w:link w:val="FooterChar"/>
    <w:unhideWhenUsed/>
    <w:rsid w:val="00D235AF"/>
    <w:pPr>
      <w:tabs>
        <w:tab w:val="center" w:pos="4320"/>
        <w:tab w:val="right" w:pos="8640"/>
      </w:tabs>
      <w:spacing w:after="0"/>
    </w:pPr>
  </w:style>
  <w:style w:type="character" w:customStyle="1" w:styleId="FooterChar">
    <w:name w:val="Footer Char"/>
    <w:basedOn w:val="DefaultParagraphFont"/>
    <w:link w:val="Footer"/>
    <w:rsid w:val="00D235AF"/>
    <w:rPr>
      <w:rFonts w:ascii="Arial" w:eastAsia="Times New Roman" w:hAnsi="Arial"/>
      <w:sz w:val="22"/>
      <w:lang w:val="en-GB"/>
    </w:rPr>
  </w:style>
  <w:style w:type="character" w:styleId="CommentReference">
    <w:name w:val="annotation reference"/>
    <w:basedOn w:val="DefaultParagraphFont"/>
    <w:uiPriority w:val="99"/>
    <w:semiHidden/>
    <w:unhideWhenUsed/>
    <w:rsid w:val="007F553C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7F553C"/>
    <w:rPr>
      <w:sz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7F553C"/>
    <w:rPr>
      <w:rFonts w:ascii="Arial" w:eastAsia="Times New Roman" w:hAnsi="Arial"/>
      <w:lang w:val="en-GB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7F553C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7F553C"/>
    <w:rPr>
      <w:rFonts w:ascii="Arial" w:eastAsia="Times New Roman" w:hAnsi="Arial"/>
      <w:b/>
      <w:bCs/>
      <w:lang w:val="en-GB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0" w:defQFormat="0" w:count="267">
    <w:lsdException w:name="Normal" w:semiHidden="0" w:qFormat="1"/>
    <w:lsdException w:name="heading 1" w:semiHidden="0" w:qFormat="1"/>
    <w:lsdException w:name="heading 2" w:semiHidden="0" w:qFormat="1"/>
    <w:lsdException w:name="heading 3" w:semiHidden="0" w:qFormat="1"/>
    <w:lsdException w:name="heading 4" w:semiHidden="0" w:qFormat="1"/>
    <w:lsdException w:name="heading 5" w:semiHidden="0" w:qFormat="1"/>
    <w:lsdException w:name="heading 6" w:semiHidden="0" w:qFormat="1"/>
    <w:lsdException w:name="heading 7" w:semiHidden="0" w:qFormat="1"/>
    <w:lsdException w:name="heading 8" w:semiHidden="0" w:qFormat="1"/>
    <w:lsdException w:name="heading 9" w:semiHidden="0" w:qFormat="1"/>
    <w:lsdException w:name="index 1" w:unhideWhenUsed="1"/>
    <w:lsdException w:name="index 2" w:semiHidden="0"/>
    <w:lsdException w:name="index 3" w:semiHidden="0"/>
    <w:lsdException w:name="index 4" w:semiHidden="0"/>
    <w:lsdException w:name="index 5" w:semiHidden="0"/>
    <w:lsdException w:name="index 6" w:semiHidden="0"/>
    <w:lsdException w:name="index 7" w:unhideWhenUsed="1"/>
    <w:lsdException w:name="index 8" w:unhideWhenUsed="1"/>
    <w:lsdException w:name="index 9" w:unhideWhenUsed="1"/>
    <w:lsdException w:name="toc 1" w:unhideWhenUsed="1"/>
    <w:lsdException w:name="toc 2" w:unhideWhenUsed="1"/>
    <w:lsdException w:name="toc 3" w:unhideWhenUsed="1"/>
    <w:lsdException w:name="toc 4" w:unhideWhenUsed="1"/>
    <w:lsdException w:name="toc 5" w:unhideWhenUsed="1"/>
    <w:lsdException w:name="toc 6" w:unhideWhenUsed="1"/>
    <w:lsdException w:name="toc 7" w:unhideWhenUsed="1"/>
    <w:lsdException w:name="toc 8" w:unhideWhenUsed="1"/>
    <w:lsdException w:name="toc 9" w:unhideWhenUsed="1"/>
    <w:lsdException w:name="Normal Indent" w:unhideWhenUsed="1"/>
    <w:lsdException w:name="footnote text" w:unhideWhenUsed="1"/>
    <w:lsdException w:name="annotation text" w:uiPriority="99" w:unhideWhenUsed="1"/>
    <w:lsdException w:name="header" w:unhideWhenUsed="1"/>
    <w:lsdException w:name="footer" w:unhideWhenUsed="1"/>
    <w:lsdException w:name="index heading" w:unhideWhenUsed="1"/>
    <w:lsdException w:name="caption" w:unhideWhenUsed="1" w:qFormat="1"/>
    <w:lsdException w:name="table of figures" w:unhideWhenUsed="1"/>
    <w:lsdException w:name="envelope address" w:unhideWhenUsed="1"/>
    <w:lsdException w:name="envelope return" w:unhideWhenUsed="1"/>
    <w:lsdException w:name="footnote reference" w:unhideWhenUsed="1"/>
    <w:lsdException w:name="annotation reference" w:uiPriority="99" w:unhideWhenUsed="1"/>
    <w:lsdException w:name="line number" w:unhideWhenUsed="1"/>
    <w:lsdException w:name="page number" w:unhideWhenUsed="1"/>
    <w:lsdException w:name="endnote reference" w:unhideWhenUsed="1"/>
    <w:lsdException w:name="endnote text" w:unhideWhenUsed="1"/>
    <w:lsdException w:name="table of authorities" w:unhideWhenUsed="1"/>
    <w:lsdException w:name="macro" w:unhideWhenUsed="1"/>
    <w:lsdException w:name="toa heading" w:unhideWhenUsed="1"/>
    <w:lsdException w:name="List" w:unhideWhenUsed="1"/>
    <w:lsdException w:name="List Bullet" w:unhideWhenUsed="1"/>
    <w:lsdException w:name="List Number" w:unhideWhenUsed="1"/>
    <w:lsdException w:name="List 2" w:unhideWhenUsed="1"/>
    <w:lsdException w:name="List 3" w:unhideWhenUsed="1"/>
    <w:lsdException w:name="List 4" w:unhideWhenUsed="1"/>
    <w:lsdException w:name="List 5" w:unhideWhenUsed="1"/>
    <w:lsdException w:name="List Bullet 2" w:unhideWhenUsed="1"/>
    <w:lsdException w:name="List Bullet 3" w:unhideWhenUsed="1"/>
    <w:lsdException w:name="List Bullet 4" w:unhideWhenUsed="1"/>
    <w:lsdException w:name="List Bullet 5" w:unhideWhenUsed="1"/>
    <w:lsdException w:name="List Number 2" w:semiHidden="0"/>
    <w:lsdException w:name="List Number 3" w:unhideWhenUsed="1"/>
    <w:lsdException w:name="List Number 4" w:unhideWhenUsed="1"/>
    <w:lsdException w:name="List Number 5" w:semiHidden="0"/>
    <w:lsdException w:name="Title" w:semiHidden="0" w:qFormat="1"/>
    <w:lsdException w:name="Closing" w:unhideWhenUsed="1"/>
    <w:lsdException w:name="Signature" w:unhideWhenUsed="1"/>
    <w:lsdException w:name="Default Paragraph Font" w:unhideWhenUsed="1"/>
    <w:lsdException w:name="Body Text" w:unhideWhenUsed="1"/>
    <w:lsdException w:name="Body Text Indent" w:unhideWhenUsed="1"/>
    <w:lsdException w:name="List Continue" w:unhideWhenUsed="1"/>
    <w:lsdException w:name="List Continue 2" w:unhideWhenUsed="1"/>
    <w:lsdException w:name="List Continue 3" w:unhideWhenUsed="1"/>
    <w:lsdException w:name="List Continue 4" w:unhideWhenUsed="1"/>
    <w:lsdException w:name="List Continue 5" w:unhideWhenUsed="1"/>
    <w:lsdException w:name="Message Header" w:unhideWhenUsed="1"/>
    <w:lsdException w:name="Subtitle" w:semiHidden="0" w:qFormat="1"/>
    <w:lsdException w:name="Salutation" w:unhideWhenUsed="1"/>
    <w:lsdException w:name="Date" w:unhideWhenUsed="1"/>
    <w:lsdException w:name="Body Text First Indent" w:unhideWhenUsed="1"/>
    <w:lsdException w:name="Body Text First Indent 2" w:unhideWhenUsed="1"/>
    <w:lsdException w:name="Note Heading" w:unhideWhenUsed="1"/>
    <w:lsdException w:name="Body Text 2" w:unhideWhenUsed="1"/>
    <w:lsdException w:name="Body Text 3" w:unhideWhenUsed="1"/>
    <w:lsdException w:name="Body Text Indent 2" w:unhideWhenUsed="1"/>
    <w:lsdException w:name="Body Text Indent 3" w:semiHidden="0"/>
    <w:lsdException w:name="Block Text" w:semiHidden="0"/>
    <w:lsdException w:name="Hyperlink" w:semiHidden="0"/>
    <w:lsdException w:name="FollowedHyperlink" w:semiHidden="0"/>
    <w:lsdException w:name="Strong" w:semiHidden="0" w:qFormat="1"/>
    <w:lsdException w:name="Emphasis" w:semiHidden="0" w:qFormat="1"/>
    <w:lsdException w:name="Document Map" w:unhideWhenUsed="1"/>
    <w:lsdException w:name="Plain Text" w:unhideWhenUsed="1"/>
    <w:lsdException w:name="E-mail Signature" w:unhideWhenUsed="1"/>
    <w:lsdException w:name="HTML Top of Form" w:unhideWhenUsed="1"/>
    <w:lsdException w:name="HTML Bottom of Form" w:unhideWhenUsed="1"/>
    <w:lsdException w:name="Normal (Web)" w:uiPriority="99" w:unhideWhenUsed="1"/>
    <w:lsdException w:name="HTML Acronym" w:unhideWhenUsed="1"/>
    <w:lsdException w:name="HTML Address" w:unhideWhenUsed="1"/>
    <w:lsdException w:name="HTML Cite" w:unhideWhenUsed="1"/>
    <w:lsdException w:name="HTML Code" w:unhideWhenUsed="1"/>
    <w:lsdException w:name="HTML Definition" w:unhideWhenUsed="1"/>
    <w:lsdException w:name="HTML Keyboard" w:unhideWhenUsed="1"/>
    <w:lsdException w:name="HTML Preformatted" w:unhideWhenUsed="1"/>
    <w:lsdException w:name="HTML Sample" w:unhideWhenUsed="1"/>
    <w:lsdException w:name="HTML Typewriter" w:unhideWhenUsed="1"/>
    <w:lsdException w:name="HTML Variable" w:unhideWhenUsed="1"/>
    <w:lsdException w:name="Normal Table" w:unhideWhenUsed="1"/>
    <w:lsdException w:name="annotation subject" w:unhideWhenUsed="1"/>
    <w:lsdException w:name="No List" w:unhideWhenUsed="1"/>
    <w:lsdException w:name="Outline List 1" w:unhideWhenUsed="1"/>
    <w:lsdException w:name="Outline List 2" w:unhideWhenUsed="1"/>
    <w:lsdException w:name="Outline List 3" w:unhideWhenUsed="1"/>
    <w:lsdException w:name="Table Simple 1" w:unhideWhenUsed="1"/>
    <w:lsdException w:name="Table Simple 2" w:unhideWhenUsed="1"/>
    <w:lsdException w:name="Table Simple 3" w:unhideWhenUsed="1"/>
    <w:lsdException w:name="Table Classic 1" w:unhideWhenUsed="1"/>
    <w:lsdException w:name="Table Classic 2" w:unhideWhenUsed="1"/>
    <w:lsdException w:name="Table Classic 3" w:unhideWhenUsed="1"/>
    <w:lsdException w:name="Table Classic 4" w:unhideWhenUsed="1"/>
    <w:lsdException w:name="Table Colorful 1" w:unhideWhenUsed="1"/>
    <w:lsdException w:name="Table Colorful 2" w:unhideWhenUsed="1"/>
    <w:lsdException w:name="Table Colorful 3" w:unhideWhenUsed="1"/>
    <w:lsdException w:name="Table Columns 1" w:unhideWhenUsed="1"/>
    <w:lsdException w:name="Table Columns 2" w:unhideWhenUsed="1"/>
    <w:lsdException w:name="Table Columns 3" w:unhideWhenUsed="1"/>
    <w:lsdException w:name="Table Columns 4" w:unhideWhenUsed="1"/>
    <w:lsdException w:name="Table Columns 5" w:unhideWhenUsed="1"/>
    <w:lsdException w:name="Table Grid 1" w:unhideWhenUsed="1"/>
    <w:lsdException w:name="Table Grid 2" w:unhideWhenUsed="1"/>
    <w:lsdException w:name="Table Grid 3" w:unhideWhenUsed="1"/>
    <w:lsdException w:name="Table Grid 4" w:unhideWhenUsed="1"/>
    <w:lsdException w:name="Table Grid 5" w:unhideWhenUsed="1"/>
    <w:lsdException w:name="Table Grid 6" w:unhideWhenUsed="1"/>
    <w:lsdException w:name="Table Grid 7" w:unhideWhenUsed="1"/>
    <w:lsdException w:name="Table Grid 8" w:unhideWhenUsed="1"/>
    <w:lsdException w:name="Table List 1" w:unhideWhenUsed="1"/>
    <w:lsdException w:name="Table List 2" w:unhideWhenUsed="1"/>
    <w:lsdException w:name="Table List 3" w:unhideWhenUsed="1"/>
    <w:lsdException w:name="Table List 4" w:unhideWhenUsed="1"/>
    <w:lsdException w:name="Table List 5" w:unhideWhenUsed="1"/>
    <w:lsdException w:name="Table List 6" w:unhideWhenUsed="1"/>
    <w:lsdException w:name="Table List 7" w:unhideWhenUsed="1"/>
    <w:lsdException w:name="Table List 8" w:unhideWhenUsed="1"/>
    <w:lsdException w:name="Table 3D effects 1" w:unhideWhenUsed="1"/>
    <w:lsdException w:name="Table 3D effects 2" w:unhideWhenUsed="1"/>
    <w:lsdException w:name="Table 3D effects 3" w:unhideWhenUsed="1"/>
    <w:lsdException w:name="Table Contemporary" w:unhideWhenUsed="1"/>
    <w:lsdException w:name="Table Elegant" w:unhideWhenUsed="1"/>
    <w:lsdException w:name="Table Professional" w:unhideWhenUsed="1"/>
    <w:lsdException w:name="Table Subtle 1" w:unhideWhenUsed="1"/>
    <w:lsdException w:name="Table Subtle 2" w:unhideWhenUsed="1"/>
    <w:lsdException w:name="Table Web 1" w:unhideWhenUsed="1"/>
    <w:lsdException w:name="Table Web 2" w:unhideWhenUsed="1"/>
    <w:lsdException w:name="Table Web 3" w:unhideWhenUsed="1"/>
    <w:lsdException w:name="Balloon Text" w:unhideWhenUsed="1"/>
    <w:lsdException w:name="Table Grid" w:semiHidden="0"/>
    <w:lsdException w:name="Table Theme" w:unhideWhenUsed="1"/>
    <w:lsdException w:name="Placeholder Text" w:uiPriority="67"/>
    <w:lsdException w:name="No Spacing" w:semiHidden="0" w:uiPriority="68"/>
    <w:lsdException w:name="Light Shading" w:semiHidden="0" w:uiPriority="69"/>
    <w:lsdException w:name="Light List" w:semiHidden="0" w:uiPriority="70"/>
    <w:lsdException w:name="Light Grid" w:semiHidden="0" w:uiPriority="71"/>
    <w:lsdException w:name="Medium Shading 1" w:semiHidden="0" w:uiPriority="72"/>
    <w:lsdException w:name="Medium Shading 2" w:semiHidden="0" w:uiPriority="73"/>
    <w:lsdException w:name="Medium List 1" w:semiHidden="0" w:uiPriority="60"/>
    <w:lsdException w:name="Medium List 2" w:semiHidden="0" w:uiPriority="61"/>
    <w:lsdException w:name="Medium Grid 1" w:semiHidden="0" w:uiPriority="62"/>
    <w:lsdException w:name="Medium Grid 2" w:semiHidden="0" w:uiPriority="63"/>
    <w:lsdException w:name="Medium Grid 3" w:semiHidden="0" w:uiPriority="64"/>
    <w:lsdException w:name="Dark List" w:semiHidden="0" w:uiPriority="65"/>
    <w:lsdException w:name="Colorful Shading" w:semiHidden="0" w:uiPriority="99"/>
    <w:lsdException w:name="Colorful List" w:semiHidden="0" w:uiPriority="34" w:qFormat="1"/>
    <w:lsdException w:name="Colorful Grid" w:semiHidden="0" w:uiPriority="29" w:qFormat="1"/>
    <w:lsdException w:name="Light Shading Accent 1" w:semiHidden="0" w:uiPriority="30" w:qFormat="1"/>
    <w:lsdException w:name="Light List Accent 1" w:semiHidden="0" w:uiPriority="66"/>
    <w:lsdException w:name="Light Grid Accent 1" w:semiHidden="0" w:uiPriority="67"/>
    <w:lsdException w:name="Medium Shading 1 Accent 1" w:semiHidden="0" w:uiPriority="68"/>
    <w:lsdException w:name="Medium Shading 2 Accent 1" w:semiHidden="0" w:uiPriority="69"/>
    <w:lsdException w:name="Medium List 1 Accent 1" w:semiHidden="0" w:uiPriority="70"/>
    <w:lsdException w:name="Revision" w:uiPriority="71"/>
    <w:lsdException w:name="List Paragraph" w:semiHidden="0" w:uiPriority="72"/>
    <w:lsdException w:name="Quote" w:semiHidden="0" w:uiPriority="73"/>
    <w:lsdException w:name="Intense Quote" w:semiHidden="0" w:uiPriority="60"/>
    <w:lsdException w:name="Medium List 2 Accent 1" w:semiHidden="0" w:uiPriority="61"/>
    <w:lsdException w:name="Medium Grid 1 Accent 1" w:semiHidden="0" w:uiPriority="62"/>
    <w:lsdException w:name="Medium Grid 2 Accent 1" w:semiHidden="0" w:uiPriority="63"/>
    <w:lsdException w:name="Medium Grid 3 Accent 1" w:semiHidden="0" w:uiPriority="64"/>
    <w:lsdException w:name="Dark List Accent 1" w:semiHidden="0" w:uiPriority="65"/>
    <w:lsdException w:name="Colorful Shading Accent 1" w:semiHidden="0" w:uiPriority="66"/>
    <w:lsdException w:name="Colorful List Accent 1" w:semiHidden="0" w:uiPriority="67"/>
    <w:lsdException w:name="Colorful Grid Accent 1" w:semiHidden="0" w:uiPriority="68"/>
    <w:lsdException w:name="Light Shading Accent 2" w:semiHidden="0" w:uiPriority="69"/>
    <w:lsdException w:name="Light List Accent 2" w:semiHidden="0" w:uiPriority="70"/>
    <w:lsdException w:name="Light Grid Accent 2" w:semiHidden="0" w:uiPriority="71"/>
    <w:lsdException w:name="Medium Shading 1 Accent 2" w:semiHidden="0" w:uiPriority="72"/>
    <w:lsdException w:name="Medium Shading 2 Accent 2" w:semiHidden="0" w:uiPriority="73"/>
    <w:lsdException w:name="Medium List 1 Accent 2" w:semiHidden="0" w:uiPriority="60"/>
    <w:lsdException w:name="Medium List 2 Accent 2" w:semiHidden="0" w:uiPriority="61"/>
    <w:lsdException w:name="Medium Grid 1 Accent 2" w:semiHidden="0" w:uiPriority="62"/>
    <w:lsdException w:name="Medium Grid 2 Accent 2" w:semiHidden="0" w:uiPriority="63"/>
    <w:lsdException w:name="Medium Grid 3 Accent 2" w:semiHidden="0" w:uiPriority="64"/>
    <w:lsdException w:name="Dark List Accent 2" w:semiHidden="0" w:uiPriority="65"/>
    <w:lsdException w:name="Colorful Shading Accent 2" w:semiHidden="0" w:uiPriority="66"/>
    <w:lsdException w:name="Colorful List Accent 2" w:semiHidden="0" w:uiPriority="67"/>
    <w:lsdException w:name="Colorful Grid Accent 2" w:semiHidden="0" w:uiPriority="68"/>
    <w:lsdException w:name="Light Shading Accent 3" w:semiHidden="0" w:uiPriority="69"/>
    <w:lsdException w:name="Light List Accent 3" w:semiHidden="0" w:uiPriority="70"/>
    <w:lsdException w:name="Light Grid Accent 3" w:semiHidden="0" w:uiPriority="71"/>
    <w:lsdException w:name="Medium Shading 1 Accent 3" w:semiHidden="0" w:uiPriority="72"/>
    <w:lsdException w:name="Medium Shading 2 Accent 3" w:semiHidden="0" w:uiPriority="73"/>
    <w:lsdException w:name="Medium List 1 Accent 3" w:semiHidden="0" w:uiPriority="60"/>
    <w:lsdException w:name="Medium List 2 Accent 3" w:semiHidden="0" w:uiPriority="61"/>
    <w:lsdException w:name="Medium Grid 1 Accent 3" w:semiHidden="0" w:uiPriority="62"/>
    <w:lsdException w:name="Medium Grid 2 Accent 3" w:semiHidden="0" w:uiPriority="63"/>
    <w:lsdException w:name="Medium Grid 3 Accent 3" w:semiHidden="0" w:uiPriority="64"/>
    <w:lsdException w:name="Dark List Accent 3" w:semiHidden="0" w:uiPriority="65"/>
    <w:lsdException w:name="Colorful Shading Accent 3" w:semiHidden="0" w:uiPriority="66"/>
    <w:lsdException w:name="Colorful List Accent 3" w:semiHidden="0" w:uiPriority="67"/>
    <w:lsdException w:name="Colorful Grid Accent 3" w:semiHidden="0" w:uiPriority="68"/>
    <w:lsdException w:name="Light Shading Accent 4" w:semiHidden="0" w:uiPriority="69"/>
    <w:lsdException w:name="Light List Accent 4" w:semiHidden="0" w:uiPriority="70"/>
    <w:lsdException w:name="Light Grid Accent 4" w:semiHidden="0" w:uiPriority="71"/>
    <w:lsdException w:name="Medium Shading 1 Accent 4" w:semiHidden="0" w:uiPriority="72"/>
    <w:lsdException w:name="Medium Shading 2 Accent 4" w:semiHidden="0" w:uiPriority="73"/>
    <w:lsdException w:name="Medium List 1 Accent 4" w:semiHidden="0" w:uiPriority="60"/>
    <w:lsdException w:name="Medium List 2 Accent 4" w:semiHidden="0" w:uiPriority="61"/>
    <w:lsdException w:name="Medium Grid 1 Accent 4" w:semiHidden="0" w:uiPriority="62"/>
    <w:lsdException w:name="Medium Grid 2 Accent 4" w:semiHidden="0" w:uiPriority="63"/>
    <w:lsdException w:name="Medium Grid 3 Accent 4" w:semiHidden="0" w:uiPriority="64"/>
    <w:lsdException w:name="Dark List Accent 4" w:semiHidden="0" w:uiPriority="65"/>
    <w:lsdException w:name="Colorful Shading Accent 4" w:semiHidden="0" w:uiPriority="66"/>
    <w:lsdException w:name="Colorful List Accent 4" w:semiHidden="0" w:uiPriority="67"/>
    <w:lsdException w:name="Colorful Grid Accent 4" w:semiHidden="0" w:uiPriority="68"/>
    <w:lsdException w:name="Light Shading Accent 5" w:semiHidden="0" w:uiPriority="69"/>
    <w:lsdException w:name="Light List Accent 5" w:semiHidden="0" w:uiPriority="70"/>
    <w:lsdException w:name="Light Grid Accent 5" w:semiHidden="0" w:uiPriority="71"/>
    <w:lsdException w:name="Medium Shading 1 Accent 5" w:semiHidden="0" w:uiPriority="72"/>
    <w:lsdException w:name="Medium Shading 2 Accent 5" w:semiHidden="0" w:uiPriority="73"/>
    <w:lsdException w:name="Medium List 1 Accent 5" w:semiHidden="0" w:uiPriority="60"/>
    <w:lsdException w:name="Medium List 2 Accent 5" w:semiHidden="0" w:uiPriority="61"/>
    <w:lsdException w:name="Medium Grid 1 Accent 5" w:semiHidden="0" w:uiPriority="62"/>
    <w:lsdException w:name="Medium Grid 2 Accent 5" w:semiHidden="0" w:uiPriority="63"/>
    <w:lsdException w:name="Medium Grid 3 Accent 5" w:semiHidden="0" w:uiPriority="64"/>
    <w:lsdException w:name="Dark List Accent 5" w:semiHidden="0" w:uiPriority="65"/>
    <w:lsdException w:name="Colorful Shading Accent 5" w:semiHidden="0" w:uiPriority="66"/>
    <w:lsdException w:name="Colorful List Accent 5" w:semiHidden="0" w:uiPriority="67"/>
    <w:lsdException w:name="Colorful Grid Accent 5" w:semiHidden="0" w:uiPriority="68"/>
    <w:lsdException w:name="Light Shading Accent 6" w:semiHidden="0" w:uiPriority="69"/>
    <w:lsdException w:name="Light List Accent 6" w:semiHidden="0" w:uiPriority="70"/>
    <w:lsdException w:name="Light Grid Accent 6" w:semiHidden="0" w:uiPriority="71"/>
    <w:lsdException w:name="Medium Shading 1 Accent 6" w:semiHidden="0" w:uiPriority="72"/>
    <w:lsdException w:name="Medium Shading 2 Accent 6" w:semiHidden="0" w:uiPriority="73"/>
    <w:lsdException w:name="Medium List 1 Accent 6" w:semiHidden="0" w:uiPriority="19" w:qFormat="1"/>
    <w:lsdException w:name="Medium List 2 Accent 6" w:semiHidden="0" w:uiPriority="21" w:qFormat="1"/>
    <w:lsdException w:name="Medium Grid 1 Accent 6" w:semiHidden="0" w:uiPriority="31" w:qFormat="1"/>
    <w:lsdException w:name="Medium Grid 2 Accent 6" w:semiHidden="0" w:uiPriority="32" w:qFormat="1"/>
    <w:lsdException w:name="Medium Grid 3 Accent 6" w:semiHidden="0" w:uiPriority="33" w:qFormat="1"/>
    <w:lsdException w:name="Dark List Accent 6" w:semiHidden="0" w:uiPriority="37"/>
    <w:lsdException w:name="Colorful Shading Accent 6" w:semiHidden="0" w:uiPriority="39" w:qFormat="1"/>
    <w:lsdException w:name="Colorful List Accent 6" w:semiHidden="0" w:uiPriority="72"/>
    <w:lsdException w:name="Colorful Grid Accent 6" w:semiHidden="0" w:uiPriority="73"/>
    <w:lsdException w:name="Subtle Emphasis" w:semiHidden="0" w:uiPriority="19" w:qFormat="1"/>
    <w:lsdException w:name="Intense Emphasis" w:semiHidden="0" w:uiPriority="21" w:qFormat="1"/>
    <w:lsdException w:name="Subtle Reference" w:semiHidden="0" w:uiPriority="31" w:qFormat="1"/>
    <w:lsdException w:name="Intense Reference" w:semiHidden="0" w:uiPriority="32" w:qFormat="1"/>
    <w:lsdException w:name="Book Title" w:semiHidden="0" w:uiPriority="33" w:qFormat="1"/>
    <w:lsdException w:name="Bibliography" w:uiPriority="37" w:unhideWhenUsed="1"/>
    <w:lsdException w:name="TOC Heading" w:uiPriority="39" w:unhideWhenUsed="1" w:qFormat="1"/>
  </w:latentStyles>
  <w:style w:type="paragraph" w:default="1" w:styleId="Normal">
    <w:name w:val="Normal"/>
    <w:qFormat/>
    <w:rsid w:val="001A7493"/>
    <w:pPr>
      <w:spacing w:after="120"/>
    </w:pPr>
    <w:rPr>
      <w:rFonts w:ascii="Arial" w:eastAsia="Times New Roman" w:hAnsi="Arial"/>
      <w:sz w:val="22"/>
      <w:lang w:val="en-GB"/>
    </w:rPr>
  </w:style>
  <w:style w:type="paragraph" w:styleId="Heading1">
    <w:name w:val="heading 1"/>
    <w:basedOn w:val="Normal"/>
    <w:next w:val="Normal"/>
    <w:qFormat/>
    <w:rsid w:val="00DD3970"/>
    <w:pPr>
      <w:keepNext/>
      <w:suppressAutoHyphens/>
      <w:spacing w:after="240" w:line="440" w:lineRule="exact"/>
      <w:outlineLvl w:val="0"/>
    </w:pPr>
    <w:rPr>
      <w:rFonts w:ascii="Verdana" w:hAnsi="Verdana"/>
      <w:b/>
      <w:kern w:val="28"/>
      <w:sz w:val="36"/>
    </w:rPr>
  </w:style>
  <w:style w:type="paragraph" w:styleId="Heading2">
    <w:name w:val="heading 2"/>
    <w:basedOn w:val="Normal"/>
    <w:next w:val="Normal"/>
    <w:link w:val="Heading2Char"/>
    <w:qFormat/>
    <w:rsid w:val="005F4328"/>
    <w:pPr>
      <w:keepNext/>
      <w:spacing w:before="240" w:line="400" w:lineRule="exact"/>
      <w:outlineLvl w:val="1"/>
    </w:pPr>
    <w:rPr>
      <w:rFonts w:ascii="Verdana" w:hAnsi="Verdana"/>
      <w:b/>
      <w:sz w:val="32"/>
      <w:lang w:eastAsia="x-none"/>
    </w:rPr>
  </w:style>
  <w:style w:type="paragraph" w:styleId="Heading3">
    <w:name w:val="heading 3"/>
    <w:basedOn w:val="Normal"/>
    <w:next w:val="Normal"/>
    <w:qFormat/>
    <w:rsid w:val="001A7493"/>
    <w:pPr>
      <w:keepNext/>
      <w:spacing w:before="240" w:line="360" w:lineRule="exact"/>
      <w:outlineLvl w:val="2"/>
    </w:pPr>
    <w:rPr>
      <w:b/>
      <w:i/>
      <w:sz w:val="32"/>
    </w:rPr>
  </w:style>
  <w:style w:type="paragraph" w:styleId="Heading4">
    <w:name w:val="heading 4"/>
    <w:basedOn w:val="Normal"/>
    <w:next w:val="Normal"/>
    <w:qFormat/>
    <w:rsid w:val="001A7493"/>
    <w:pPr>
      <w:keepNext/>
      <w:spacing w:before="120" w:after="0" w:line="320" w:lineRule="exact"/>
      <w:outlineLvl w:val="3"/>
    </w:pPr>
    <w:rPr>
      <w:b/>
      <w:sz w:val="28"/>
    </w:rPr>
  </w:style>
  <w:style w:type="paragraph" w:styleId="Heading5">
    <w:name w:val="heading 5"/>
    <w:basedOn w:val="Normal"/>
    <w:next w:val="Normal"/>
    <w:qFormat/>
    <w:rsid w:val="001A7493"/>
    <w:pPr>
      <w:keepNext/>
      <w:spacing w:after="0"/>
      <w:outlineLvl w:val="4"/>
    </w:pPr>
    <w:rPr>
      <w:b/>
    </w:rPr>
  </w:style>
  <w:style w:type="paragraph" w:styleId="Heading6">
    <w:name w:val="heading 6"/>
    <w:basedOn w:val="Normal"/>
    <w:next w:val="Normal"/>
    <w:qFormat/>
    <w:rsid w:val="001A7493"/>
    <w:pPr>
      <w:keepNext/>
      <w:spacing w:before="120" w:after="0" w:line="260" w:lineRule="exact"/>
      <w:outlineLvl w:val="5"/>
    </w:pPr>
    <w:rPr>
      <w:b/>
      <w:bCs/>
      <w:i/>
      <w:sz w:val="24"/>
    </w:rPr>
  </w:style>
  <w:style w:type="paragraph" w:styleId="Heading7">
    <w:name w:val="heading 7"/>
    <w:basedOn w:val="Normal"/>
    <w:next w:val="Normal"/>
    <w:qFormat/>
    <w:rsid w:val="001A7493"/>
    <w:pPr>
      <w:spacing w:before="60" w:after="0" w:line="260" w:lineRule="exact"/>
      <w:outlineLvl w:val="6"/>
    </w:pPr>
    <w:rPr>
      <w:rFonts w:ascii="Times New Roman" w:hAnsi="Times New Roman"/>
      <w:b/>
    </w:rPr>
  </w:style>
  <w:style w:type="paragraph" w:styleId="Heading8">
    <w:name w:val="heading 8"/>
    <w:basedOn w:val="Normal"/>
    <w:next w:val="Normal"/>
    <w:qFormat/>
    <w:rsid w:val="001A7493"/>
    <w:pPr>
      <w:spacing w:before="60" w:after="60"/>
      <w:outlineLvl w:val="7"/>
    </w:pPr>
    <w:rPr>
      <w:rFonts w:ascii="Times New Roman" w:hAnsi="Times New Roman"/>
      <w:b/>
    </w:rPr>
  </w:style>
  <w:style w:type="paragraph" w:styleId="Heading9">
    <w:name w:val="heading 9"/>
    <w:basedOn w:val="Normal"/>
    <w:next w:val="Normal"/>
    <w:qFormat/>
    <w:rsid w:val="001A7493"/>
    <w:pPr>
      <w:spacing w:before="60" w:after="60"/>
      <w:outlineLvl w:val="8"/>
    </w:pPr>
    <w:rPr>
      <w:rFonts w:ascii="Times New Roman" w:hAnsi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link w:val="Heading2"/>
    <w:rsid w:val="00F32101"/>
    <w:rPr>
      <w:rFonts w:ascii="Verdana" w:eastAsia="Times New Roman" w:hAnsi="Verdana"/>
      <w:b/>
      <w:sz w:val="32"/>
      <w:lang w:val="en-GB" w:bidi="ar-SA"/>
    </w:rPr>
  </w:style>
  <w:style w:type="paragraph" w:customStyle="1" w:styleId="01Head1">
    <w:name w:val="01 = Head 1"/>
    <w:qFormat/>
    <w:rsid w:val="00935515"/>
    <w:pPr>
      <w:spacing w:after="120" w:line="440" w:lineRule="exact"/>
      <w:ind w:right="2160"/>
    </w:pPr>
    <w:rPr>
      <w:rFonts w:ascii="Arial" w:eastAsia="Times New Roman" w:hAnsi="Arial"/>
      <w:b/>
      <w:bCs/>
      <w:color w:val="004364"/>
      <w:kern w:val="28"/>
      <w:sz w:val="32"/>
      <w:szCs w:val="32"/>
      <w:lang w:val="en-GB"/>
    </w:rPr>
  </w:style>
  <w:style w:type="paragraph" w:customStyle="1" w:styleId="06SubBulletListLast">
    <w:name w:val="06 = Sub Bullet List Last"/>
    <w:qFormat/>
    <w:rsid w:val="0012261D"/>
    <w:pPr>
      <w:numPr>
        <w:numId w:val="35"/>
      </w:numPr>
      <w:ind w:right="2160"/>
    </w:pPr>
    <w:rPr>
      <w:rFonts w:ascii="Arial" w:hAnsi="Arial" w:cs="Arial"/>
      <w:sz w:val="22"/>
      <w:lang w:val="en-GB"/>
    </w:rPr>
  </w:style>
  <w:style w:type="paragraph" w:customStyle="1" w:styleId="05BulletList">
    <w:name w:val="05 = Bullet List"/>
    <w:qFormat/>
    <w:rsid w:val="0012261D"/>
    <w:pPr>
      <w:numPr>
        <w:numId w:val="32"/>
      </w:numPr>
      <w:spacing w:after="60"/>
      <w:ind w:right="2160"/>
    </w:pPr>
    <w:rPr>
      <w:rFonts w:ascii="Arial" w:hAnsi="Arial" w:cs="Arial"/>
      <w:sz w:val="22"/>
      <w:lang w:val="en-GB"/>
    </w:rPr>
  </w:style>
  <w:style w:type="paragraph" w:customStyle="1" w:styleId="04Text">
    <w:name w:val="04 = Text"/>
    <w:qFormat/>
    <w:rsid w:val="00424944"/>
    <w:pPr>
      <w:tabs>
        <w:tab w:val="left" w:pos="360"/>
        <w:tab w:val="left" w:pos="720"/>
        <w:tab w:val="left" w:pos="1080"/>
        <w:tab w:val="left" w:pos="1440"/>
        <w:tab w:val="right" w:pos="8640"/>
        <w:tab w:val="right" w:pos="10152"/>
      </w:tabs>
      <w:spacing w:after="120"/>
      <w:ind w:right="2160"/>
    </w:pPr>
    <w:rPr>
      <w:rFonts w:ascii="Arial" w:eastAsia="Times New Roman" w:hAnsi="Arial" w:cs="Arial"/>
      <w:sz w:val="22"/>
      <w:szCs w:val="22"/>
      <w:lang w:val="en-GB"/>
    </w:rPr>
  </w:style>
  <w:style w:type="paragraph" w:customStyle="1" w:styleId="07TableText">
    <w:name w:val="07 = Table Text"/>
    <w:qFormat/>
    <w:rsid w:val="0012261D"/>
    <w:pPr>
      <w:spacing w:before="60" w:after="60"/>
      <w:jc w:val="center"/>
    </w:pPr>
    <w:rPr>
      <w:rFonts w:ascii="Arial" w:eastAsia="Times New Roman" w:hAnsi="Arial" w:cs="Arial"/>
      <w:color w:val="000000"/>
      <w:sz w:val="22"/>
      <w:lang w:val="en-GB"/>
    </w:rPr>
  </w:style>
  <w:style w:type="paragraph" w:customStyle="1" w:styleId="08TableBulletList">
    <w:name w:val="08 = Table Bullet List"/>
    <w:qFormat/>
    <w:rsid w:val="0012261D"/>
    <w:pPr>
      <w:numPr>
        <w:numId w:val="36"/>
      </w:numPr>
      <w:spacing w:after="60"/>
    </w:pPr>
    <w:rPr>
      <w:rFonts w:ascii="Arial" w:hAnsi="Arial" w:cs="Arial"/>
      <w:sz w:val="22"/>
      <w:lang w:val="en-GB"/>
    </w:rPr>
  </w:style>
  <w:style w:type="paragraph" w:customStyle="1" w:styleId="09NumberList">
    <w:name w:val="09 = Number List"/>
    <w:qFormat/>
    <w:rsid w:val="0012261D"/>
    <w:pPr>
      <w:numPr>
        <w:numId w:val="37"/>
      </w:numPr>
      <w:tabs>
        <w:tab w:val="left" w:pos="720"/>
        <w:tab w:val="left" w:pos="1080"/>
        <w:tab w:val="left" w:pos="1440"/>
        <w:tab w:val="right" w:pos="10152"/>
      </w:tabs>
      <w:spacing w:after="60"/>
      <w:ind w:right="2160"/>
    </w:pPr>
    <w:rPr>
      <w:rFonts w:ascii="Arial" w:eastAsia="Times New Roman" w:hAnsi="Arial" w:cs="Arial"/>
      <w:sz w:val="22"/>
      <w:lang w:val="en-GB"/>
    </w:rPr>
  </w:style>
  <w:style w:type="paragraph" w:customStyle="1" w:styleId="10NumberList">
    <w:name w:val="10 = Number List"/>
    <w:qFormat/>
    <w:rsid w:val="0012261D"/>
    <w:pPr>
      <w:tabs>
        <w:tab w:val="left" w:pos="360"/>
        <w:tab w:val="left" w:pos="720"/>
        <w:tab w:val="left" w:pos="1080"/>
        <w:tab w:val="left" w:pos="1440"/>
        <w:tab w:val="right" w:pos="10152"/>
      </w:tabs>
      <w:spacing w:after="60"/>
      <w:ind w:left="360" w:right="2160" w:hanging="360"/>
    </w:pPr>
    <w:rPr>
      <w:rFonts w:ascii="Arial" w:eastAsia="Times New Roman" w:hAnsi="Arial"/>
      <w:sz w:val="22"/>
      <w:lang w:val="en-GB"/>
    </w:rPr>
  </w:style>
  <w:style w:type="character" w:customStyle="1" w:styleId="12Bold">
    <w:name w:val="12 = Bold"/>
    <w:qFormat/>
    <w:rsid w:val="0012261D"/>
    <w:rPr>
      <w:rFonts w:ascii="Arial" w:hAnsi="Arial"/>
      <w:b/>
      <w:bCs/>
      <w:color w:val="004364"/>
      <w:sz w:val="22"/>
      <w:szCs w:val="22"/>
    </w:rPr>
  </w:style>
  <w:style w:type="paragraph" w:customStyle="1" w:styleId="00PageHeader">
    <w:name w:val="00 = Page Header"/>
    <w:qFormat/>
    <w:rsid w:val="008A436A"/>
    <w:pPr>
      <w:tabs>
        <w:tab w:val="left" w:pos="1728"/>
      </w:tabs>
    </w:pPr>
    <w:rPr>
      <w:rFonts w:ascii="Arial" w:eastAsia="Times New Roman" w:hAnsi="Arial"/>
      <w:b/>
      <w:noProof/>
      <w:color w:val="004364"/>
      <w:sz w:val="72"/>
      <w:szCs w:val="72"/>
      <w:lang w:val="en-GB"/>
    </w:rPr>
  </w:style>
  <w:style w:type="paragraph" w:customStyle="1" w:styleId="03BoxText">
    <w:name w:val="03 = Box Text"/>
    <w:qFormat/>
    <w:rsid w:val="0012261D"/>
    <w:pPr>
      <w:spacing w:after="60"/>
      <w:ind w:left="101" w:right="2160"/>
    </w:pPr>
    <w:rPr>
      <w:rFonts w:ascii="Arial" w:eastAsia="Times New Roman" w:hAnsi="Arial" w:cs="Arial"/>
      <w:sz w:val="22"/>
      <w:szCs w:val="22"/>
      <w:lang w:val="en-GB"/>
    </w:rPr>
  </w:style>
  <w:style w:type="paragraph" w:customStyle="1" w:styleId="03BoxHead">
    <w:name w:val="03 = Box Head"/>
    <w:qFormat/>
    <w:rsid w:val="0012261D"/>
    <w:pPr>
      <w:spacing w:after="120"/>
      <w:ind w:left="101" w:right="2160"/>
    </w:pPr>
    <w:rPr>
      <w:rFonts w:ascii="Arial" w:eastAsia="Times New Roman" w:hAnsi="Arial" w:cs="Arial"/>
      <w:b/>
      <w:bCs/>
      <w:color w:val="004364"/>
      <w:sz w:val="24"/>
      <w:szCs w:val="24"/>
      <w:lang w:val="en-GB"/>
    </w:rPr>
  </w:style>
  <w:style w:type="paragraph" w:customStyle="1" w:styleId="00PageSubhead">
    <w:name w:val="00 = Page Subhead"/>
    <w:qFormat/>
    <w:rsid w:val="008A436A"/>
    <w:pPr>
      <w:tabs>
        <w:tab w:val="left" w:pos="1656"/>
      </w:tabs>
      <w:spacing w:after="120" w:line="550" w:lineRule="exact"/>
    </w:pPr>
    <w:rPr>
      <w:rFonts w:ascii="Arial" w:eastAsia="Times New Roman" w:hAnsi="Arial"/>
      <w:b/>
      <w:bCs/>
      <w:color w:val="004364"/>
      <w:sz w:val="40"/>
      <w:szCs w:val="40"/>
      <w:lang w:val="en-GB"/>
    </w:rPr>
  </w:style>
  <w:style w:type="paragraph" w:customStyle="1" w:styleId="00TopicNo">
    <w:name w:val="00 = Topic No."/>
    <w:qFormat/>
    <w:rsid w:val="0012261D"/>
    <w:rPr>
      <w:rFonts w:ascii="Arial" w:eastAsia="Times New Roman" w:hAnsi="Arial"/>
      <w:color w:val="004364"/>
      <w:sz w:val="40"/>
      <w:szCs w:val="40"/>
      <w:lang w:val="en-GB"/>
    </w:rPr>
  </w:style>
  <w:style w:type="paragraph" w:customStyle="1" w:styleId="00Name">
    <w:name w:val="00 = Name"/>
    <w:qFormat/>
    <w:rsid w:val="008A436A"/>
    <w:pPr>
      <w:framePr w:hSpace="187" w:vSpace="187" w:wrap="around" w:vAnchor="text" w:hAnchor="text" w:y="1"/>
      <w:pBdr>
        <w:top w:val="single" w:sz="4" w:space="9" w:color="004364"/>
        <w:bottom w:val="single" w:sz="4" w:space="3" w:color="004364"/>
      </w:pBdr>
      <w:tabs>
        <w:tab w:val="right" w:leader="dot" w:pos="5400"/>
        <w:tab w:val="left" w:pos="5760"/>
        <w:tab w:val="right" w:leader="dot" w:pos="7704"/>
        <w:tab w:val="left" w:pos="8136"/>
        <w:tab w:val="right" w:leader="dot" w:pos="10170"/>
      </w:tabs>
      <w:spacing w:after="120"/>
    </w:pPr>
    <w:rPr>
      <w:rFonts w:ascii="Arial" w:eastAsia="Times New Roman" w:hAnsi="Arial"/>
      <w:b/>
      <w:color w:val="004364"/>
      <w:sz w:val="24"/>
      <w:szCs w:val="24"/>
      <w:lang w:val="en-GB"/>
    </w:rPr>
  </w:style>
  <w:style w:type="paragraph" w:customStyle="1" w:styleId="02Head2">
    <w:name w:val="02 = Head 2"/>
    <w:qFormat/>
    <w:rsid w:val="0012261D"/>
    <w:pPr>
      <w:spacing w:before="240" w:after="60"/>
      <w:ind w:right="2160"/>
    </w:pPr>
    <w:rPr>
      <w:rFonts w:ascii="Arial" w:eastAsia="Times New Roman" w:hAnsi="Arial"/>
      <w:b/>
      <w:bCs/>
      <w:color w:val="004364"/>
      <w:kern w:val="28"/>
      <w:sz w:val="24"/>
      <w:szCs w:val="24"/>
      <w:lang w:val="en-GB"/>
    </w:rPr>
  </w:style>
  <w:style w:type="paragraph" w:customStyle="1" w:styleId="06SubBulletList">
    <w:name w:val="06 = Sub Bullet List"/>
    <w:qFormat/>
    <w:rsid w:val="0012261D"/>
    <w:pPr>
      <w:numPr>
        <w:numId w:val="34"/>
      </w:numPr>
      <w:spacing w:after="60"/>
      <w:ind w:right="2160"/>
    </w:pPr>
    <w:rPr>
      <w:rFonts w:ascii="Arial" w:hAnsi="Arial" w:cs="Arial"/>
      <w:sz w:val="22"/>
      <w:lang w:val="en-GB"/>
    </w:rPr>
  </w:style>
  <w:style w:type="paragraph" w:customStyle="1" w:styleId="11Footer">
    <w:name w:val="11 = Footer"/>
    <w:qFormat/>
    <w:rsid w:val="0012261D"/>
    <w:pPr>
      <w:tabs>
        <w:tab w:val="right" w:pos="10152"/>
      </w:tabs>
    </w:pPr>
    <w:rPr>
      <w:rFonts w:ascii="OUP2 Argo Light" w:eastAsia="Times New Roman" w:hAnsi="OUP2 Argo Light"/>
      <w:noProof/>
      <w:color w:val="004364"/>
      <w:sz w:val="18"/>
      <w:szCs w:val="18"/>
    </w:rPr>
  </w:style>
  <w:style w:type="paragraph" w:customStyle="1" w:styleId="05BulletListLast">
    <w:name w:val="05 = Bullet List Last"/>
    <w:qFormat/>
    <w:rsid w:val="0012261D"/>
    <w:pPr>
      <w:numPr>
        <w:numId w:val="33"/>
      </w:numPr>
      <w:ind w:right="2160"/>
    </w:pPr>
    <w:rPr>
      <w:rFonts w:ascii="Arial" w:hAnsi="Arial" w:cs="Arial"/>
      <w:sz w:val="22"/>
      <w:lang w:val="en-GB"/>
    </w:rPr>
  </w:style>
  <w:style w:type="paragraph" w:customStyle="1" w:styleId="04TextLast">
    <w:name w:val="04 = Text Last"/>
    <w:qFormat/>
    <w:rsid w:val="0012261D"/>
    <w:pPr>
      <w:tabs>
        <w:tab w:val="left" w:pos="360"/>
        <w:tab w:val="left" w:pos="720"/>
        <w:tab w:val="left" w:pos="1080"/>
        <w:tab w:val="left" w:pos="1440"/>
        <w:tab w:val="right" w:pos="10152"/>
      </w:tabs>
      <w:ind w:right="2160"/>
    </w:pPr>
    <w:rPr>
      <w:rFonts w:ascii="Arial" w:eastAsia="Times New Roman" w:hAnsi="Arial" w:cs="Arial"/>
      <w:sz w:val="22"/>
      <w:szCs w:val="22"/>
      <w:lang w:val="en-GB"/>
    </w:rPr>
  </w:style>
  <w:style w:type="character" w:customStyle="1" w:styleId="13Italic">
    <w:name w:val="13 = Italic"/>
    <w:qFormat/>
    <w:rsid w:val="00BD20FC"/>
    <w:rPr>
      <w:rFonts w:ascii="Arial" w:hAnsi="Arial"/>
      <w:b w:val="0"/>
      <w:bCs w:val="0"/>
      <w:i/>
      <w:iCs/>
      <w:sz w:val="22"/>
      <w:szCs w:val="22"/>
    </w:rPr>
  </w:style>
  <w:style w:type="character" w:customStyle="1" w:styleId="14Superscript">
    <w:name w:val="14 = Superscript"/>
    <w:qFormat/>
    <w:rsid w:val="00BD20FC"/>
    <w:rPr>
      <w:rFonts w:ascii="Arial" w:hAnsi="Arial"/>
      <w:b w:val="0"/>
      <w:bCs w:val="0"/>
      <w:i w:val="0"/>
      <w:iCs w:val="0"/>
      <w:sz w:val="22"/>
      <w:szCs w:val="22"/>
      <w:vertAlign w:val="superscript"/>
    </w:rPr>
  </w:style>
  <w:style w:type="character" w:customStyle="1" w:styleId="15Subscript">
    <w:name w:val="15 = Subscript"/>
    <w:qFormat/>
    <w:rsid w:val="00BD20FC"/>
    <w:rPr>
      <w:rFonts w:ascii="Arial" w:hAnsi="Arial"/>
      <w:b w:val="0"/>
      <w:bCs w:val="0"/>
      <w:i w:val="0"/>
      <w:iCs w:val="0"/>
      <w:sz w:val="22"/>
      <w:szCs w:val="22"/>
      <w:vertAlign w:val="subscript"/>
    </w:rPr>
  </w:style>
  <w:style w:type="paragraph" w:customStyle="1" w:styleId="03BoxBullet">
    <w:name w:val="03 = Box Bullet"/>
    <w:qFormat/>
    <w:rsid w:val="0012261D"/>
    <w:pPr>
      <w:numPr>
        <w:numId w:val="30"/>
      </w:numPr>
      <w:spacing w:after="60"/>
      <w:ind w:right="2160"/>
    </w:pPr>
    <w:rPr>
      <w:rFonts w:ascii="Arial" w:hAnsi="Arial" w:cs="Arial"/>
      <w:sz w:val="22"/>
      <w:lang w:val="en-GB"/>
    </w:rPr>
  </w:style>
  <w:style w:type="paragraph" w:customStyle="1" w:styleId="03BoxBulletLast">
    <w:name w:val="03 = Box Bullet Last"/>
    <w:qFormat/>
    <w:rsid w:val="0012261D"/>
    <w:pPr>
      <w:numPr>
        <w:numId w:val="31"/>
      </w:numPr>
      <w:spacing w:after="240"/>
      <w:ind w:right="2160"/>
    </w:pPr>
    <w:rPr>
      <w:rFonts w:ascii="Arial" w:hAnsi="Arial" w:cs="Arial"/>
      <w:sz w:val="22"/>
      <w:lang w:val="en-GB"/>
    </w:rPr>
  </w:style>
  <w:style w:type="paragraph" w:customStyle="1" w:styleId="03BoxTextLast">
    <w:name w:val="03 = Box Text Last"/>
    <w:qFormat/>
    <w:rsid w:val="0012261D"/>
    <w:pPr>
      <w:spacing w:after="240"/>
      <w:ind w:left="101" w:right="2160"/>
    </w:pPr>
    <w:rPr>
      <w:rFonts w:ascii="Arial" w:eastAsia="Times New Roman" w:hAnsi="Arial" w:cs="Arial"/>
      <w:sz w:val="22"/>
      <w:szCs w:val="22"/>
      <w:lang w:val="en-GB"/>
    </w:rPr>
  </w:style>
  <w:style w:type="paragraph" w:customStyle="1" w:styleId="MediumList1-Accent41">
    <w:name w:val="Medium List 1 - Accent 41"/>
    <w:hidden/>
    <w:uiPriority w:val="99"/>
    <w:semiHidden/>
    <w:rsid w:val="0077283B"/>
    <w:rPr>
      <w:rFonts w:ascii="Arial" w:eastAsia="Times New Roman" w:hAnsi="Arial"/>
      <w:sz w:val="22"/>
      <w:lang w:val="en-GB"/>
    </w:rPr>
  </w:style>
  <w:style w:type="paragraph" w:customStyle="1" w:styleId="14Line1st">
    <w:name w:val="14 = Line 1st"/>
    <w:qFormat/>
    <w:rsid w:val="00BD20FC"/>
    <w:pPr>
      <w:tabs>
        <w:tab w:val="left" w:pos="720"/>
        <w:tab w:val="left" w:pos="1080"/>
        <w:tab w:val="left" w:pos="1440"/>
        <w:tab w:val="right" w:pos="10152"/>
      </w:tabs>
      <w:spacing w:before="240" w:after="120" w:line="360" w:lineRule="auto"/>
      <w:ind w:left="360"/>
    </w:pPr>
    <w:rPr>
      <w:rFonts w:ascii="Arial" w:eastAsia="Times New Roman" w:hAnsi="Arial" w:cs="Arial"/>
      <w:sz w:val="22"/>
      <w:szCs w:val="22"/>
      <w:lang w:val="en-GB"/>
    </w:rPr>
  </w:style>
  <w:style w:type="paragraph" w:customStyle="1" w:styleId="14Line2nd">
    <w:name w:val="14 = Line 2nd"/>
    <w:aliases w:val="3rd...,12 = Line 2nd"/>
    <w:qFormat/>
    <w:rsid w:val="00BD20FC"/>
    <w:pPr>
      <w:tabs>
        <w:tab w:val="left" w:pos="720"/>
        <w:tab w:val="left" w:pos="1080"/>
        <w:tab w:val="left" w:pos="1440"/>
        <w:tab w:val="right" w:pos="10152"/>
      </w:tabs>
      <w:spacing w:after="120" w:line="360" w:lineRule="auto"/>
      <w:ind w:left="360"/>
    </w:pPr>
    <w:rPr>
      <w:rFonts w:ascii="Arial" w:eastAsia="Times New Roman" w:hAnsi="Arial" w:cs="Arial"/>
      <w:sz w:val="22"/>
      <w:szCs w:val="22"/>
      <w:lang w:val="en-GB"/>
    </w:rPr>
  </w:style>
  <w:style w:type="table" w:styleId="TableGrid">
    <w:name w:val="Table Grid"/>
    <w:basedOn w:val="TableNormal"/>
    <w:rsid w:val="004664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semiHidden/>
    <w:unhideWhenUsed/>
    <w:rsid w:val="0077507C"/>
    <w:pPr>
      <w:spacing w:after="0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semiHidden/>
    <w:rsid w:val="0077507C"/>
    <w:rPr>
      <w:rFonts w:ascii="Lucida Grande" w:eastAsia="Times New Roman" w:hAnsi="Lucida Grande" w:cs="Lucida Grande"/>
      <w:sz w:val="18"/>
      <w:szCs w:val="18"/>
      <w:lang w:val="en-GB"/>
    </w:rPr>
  </w:style>
  <w:style w:type="paragraph" w:styleId="Header">
    <w:name w:val="header"/>
    <w:basedOn w:val="Normal"/>
    <w:link w:val="HeaderChar"/>
    <w:unhideWhenUsed/>
    <w:rsid w:val="00D235AF"/>
    <w:pPr>
      <w:tabs>
        <w:tab w:val="center" w:pos="4320"/>
        <w:tab w:val="right" w:pos="8640"/>
      </w:tabs>
      <w:spacing w:after="0"/>
    </w:pPr>
  </w:style>
  <w:style w:type="character" w:customStyle="1" w:styleId="HeaderChar">
    <w:name w:val="Header Char"/>
    <w:basedOn w:val="DefaultParagraphFont"/>
    <w:link w:val="Header"/>
    <w:rsid w:val="00D235AF"/>
    <w:rPr>
      <w:rFonts w:ascii="Arial" w:eastAsia="Times New Roman" w:hAnsi="Arial"/>
      <w:sz w:val="22"/>
      <w:lang w:val="en-GB"/>
    </w:rPr>
  </w:style>
  <w:style w:type="paragraph" w:styleId="Footer">
    <w:name w:val="footer"/>
    <w:basedOn w:val="Normal"/>
    <w:link w:val="FooterChar"/>
    <w:unhideWhenUsed/>
    <w:rsid w:val="00D235AF"/>
    <w:pPr>
      <w:tabs>
        <w:tab w:val="center" w:pos="4320"/>
        <w:tab w:val="right" w:pos="8640"/>
      </w:tabs>
      <w:spacing w:after="0"/>
    </w:pPr>
  </w:style>
  <w:style w:type="character" w:customStyle="1" w:styleId="FooterChar">
    <w:name w:val="Footer Char"/>
    <w:basedOn w:val="DefaultParagraphFont"/>
    <w:link w:val="Footer"/>
    <w:rsid w:val="00D235AF"/>
    <w:rPr>
      <w:rFonts w:ascii="Arial" w:eastAsia="Times New Roman" w:hAnsi="Arial"/>
      <w:sz w:val="22"/>
      <w:lang w:val="en-GB"/>
    </w:rPr>
  </w:style>
  <w:style w:type="character" w:styleId="CommentReference">
    <w:name w:val="annotation reference"/>
    <w:basedOn w:val="DefaultParagraphFont"/>
    <w:uiPriority w:val="99"/>
    <w:semiHidden/>
    <w:unhideWhenUsed/>
    <w:rsid w:val="007F553C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7F553C"/>
    <w:rPr>
      <w:sz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7F553C"/>
    <w:rPr>
      <w:rFonts w:ascii="Arial" w:eastAsia="Times New Roman" w:hAnsi="Arial"/>
      <w:lang w:val="en-GB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7F553C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7F553C"/>
    <w:rPr>
      <w:rFonts w:ascii="Arial" w:eastAsia="Times New Roman" w:hAnsi="Arial"/>
      <w:b/>
      <w:bCs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0687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432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wmf"/><Relationship Id="rId18" Type="http://schemas.openxmlformats.org/officeDocument/2006/relationships/oleObject" Target="embeddings/oleObject3.bin"/><Relationship Id="rId26" Type="http://schemas.openxmlformats.org/officeDocument/2006/relationships/footer" Target="footer3.xml"/><Relationship Id="rId3" Type="http://schemas.openxmlformats.org/officeDocument/2006/relationships/styles" Target="styles.xml"/><Relationship Id="rId21" Type="http://schemas.openxmlformats.org/officeDocument/2006/relationships/header" Target="header1.xml"/><Relationship Id="rId7" Type="http://schemas.openxmlformats.org/officeDocument/2006/relationships/footnotes" Target="footnotes.xml"/><Relationship Id="rId12" Type="http://schemas.openxmlformats.org/officeDocument/2006/relationships/image" Target="media/image4.png"/><Relationship Id="rId17" Type="http://schemas.openxmlformats.org/officeDocument/2006/relationships/image" Target="media/image7.emf"/><Relationship Id="rId25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microsoft.com/office/2011/relationships/commentsExtended" Target="commentsExtended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footer" Target="footer2.xml"/><Relationship Id="rId5" Type="http://schemas.openxmlformats.org/officeDocument/2006/relationships/settings" Target="settings.xml"/><Relationship Id="rId15" Type="http://schemas.openxmlformats.org/officeDocument/2006/relationships/image" Target="media/image6.wmf"/><Relationship Id="rId23" Type="http://schemas.openxmlformats.org/officeDocument/2006/relationships/footer" Target="footer1.xml"/><Relationship Id="rId28" Type="http://schemas.openxmlformats.org/officeDocument/2006/relationships/theme" Target="theme/theme1.xml"/><Relationship Id="rId10" Type="http://schemas.openxmlformats.org/officeDocument/2006/relationships/image" Target="media/image2.png"/><Relationship Id="rId19" Type="http://schemas.openxmlformats.org/officeDocument/2006/relationships/image" Target="media/image8.emf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oleObject" Target="embeddings/oleObject1.bin"/><Relationship Id="rId22" Type="http://schemas.openxmlformats.org/officeDocument/2006/relationships/header" Target="header2.xml"/><Relationship Id="rId27" Type="http://schemas.openxmlformats.org/officeDocument/2006/relationships/fontTable" Target="fontTable.xml"/><Relationship Id="rId30" Type="http://schemas.microsoft.com/office/2011/relationships/people" Target="people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://www.oxfordsecondary.co.uk/acknowledgements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D9A4A57-FAE6-49A9-9104-408955D3BA9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543</Words>
  <Characters>2784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21</CharactersWithSpaces>
  <SharedDoc>false</SharedDoc>
  <HyperlinkBase/>
  <HLinks>
    <vt:vector size="12" baseType="variant">
      <vt:variant>
        <vt:i4>589868</vt:i4>
      </vt:variant>
      <vt:variant>
        <vt:i4>0</vt:i4>
      </vt:variant>
      <vt:variant>
        <vt:i4>0</vt:i4>
      </vt:variant>
      <vt:variant>
        <vt:i4>5</vt:i4>
      </vt:variant>
      <vt:variant>
        <vt:lpwstr>http://www.oxfordsecondary.co.uk/acknowledgements</vt:lpwstr>
      </vt:variant>
      <vt:variant>
        <vt:lpwstr/>
      </vt:variant>
      <vt:variant>
        <vt:i4>6815837</vt:i4>
      </vt:variant>
      <vt:variant>
        <vt:i4>-1</vt:i4>
      </vt:variant>
      <vt:variant>
        <vt:i4>2097</vt:i4>
      </vt:variant>
      <vt:variant>
        <vt:i4>1</vt:i4>
      </vt:variant>
      <vt:variant>
        <vt:lpwstr>AQA Physics GCSE Worksheets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16-09-28T20:08:00Z</dcterms:created>
  <dcterms:modified xsi:type="dcterms:W3CDTF">2017-08-07T17:08:00Z</dcterms:modified>
</cp:coreProperties>
</file>